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8" r:id="rId4"/>
    <p:sldId id="258" r:id="rId5"/>
    <p:sldId id="261" r:id="rId6"/>
    <p:sldId id="259" r:id="rId7"/>
    <p:sldId id="262" r:id="rId8"/>
    <p:sldId id="260" r:id="rId9"/>
    <p:sldId id="264" r:id="rId10"/>
    <p:sldId id="263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34" d="100"/>
          <a:sy n="134" d="100"/>
        </p:scale>
        <p:origin x="-86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ata\prosports_bmi_dis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ata\prosports_bmi_dis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ata\prosports_bmi_dist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ata\prosports_bmi_dis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MI</a:t>
            </a:r>
            <a:r>
              <a:rPr lang="en-US" baseline="0"/>
              <a:t> - NBA, NHL, EPL Athletes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BA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B$2:$B$642</c:f>
              <c:numCache>
                <c:formatCode>General</c:formatCode>
                <c:ptCount val="641"/>
                <c:pt idx="0">
                  <c:v>5.7347461214980001E-7</c:v>
                </c:pt>
                <c:pt idx="1">
                  <c:v>6.173681518529682E-7</c:v>
                </c:pt>
                <c:pt idx="2">
                  <c:v>6.644808922796296E-7</c:v>
                </c:pt>
                <c:pt idx="3">
                  <c:v>7.1503783410691584E-7</c:v>
                </c:pt>
                <c:pt idx="4">
                  <c:v>7.6927885703606396E-7</c:v>
                </c:pt>
                <c:pt idx="5">
                  <c:v>8.2745964148417319E-7</c:v>
                </c:pt>
                <c:pt idx="6">
                  <c:v>8.8985264297823443E-7</c:v>
                </c:pt>
                <c:pt idx="7">
                  <c:v>9.5674812196777077E-7</c:v>
                </c:pt>
                <c:pt idx="8">
                  <c:v>1.0284552318931027E-6</c:v>
                </c:pt>
                <c:pt idx="9">
                  <c:v>1.1053031684712428E-6</c:v>
                </c:pt>
                <c:pt idx="10">
                  <c:v>1.1876423832903226E-6</c:v>
                </c:pt>
                <c:pt idx="11">
                  <c:v>1.2758458649371217E-6</c:v>
                </c:pt>
                <c:pt idx="12">
                  <c:v>1.3703104910197323E-6</c:v>
                </c:pt>
                <c:pt idx="13">
                  <c:v>1.4714584545896947E-6</c:v>
                </c:pt>
                <c:pt idx="14">
                  <c:v>1.579738768614503E-6</c:v>
                </c:pt>
                <c:pt idx="15">
                  <c:v>1.6956288523023115E-6</c:v>
                </c:pt>
                <c:pt idx="16">
                  <c:v>1.8196362032365418E-6</c:v>
                </c:pt>
                <c:pt idx="17">
                  <c:v>1.9523001594379315E-6</c:v>
                </c:pt>
                <c:pt idx="18">
                  <c:v>2.0941937556365416E-6</c:v>
                </c:pt>
                <c:pt idx="19">
                  <c:v>2.245925678205412E-6</c:v>
                </c:pt>
                <c:pt idx="20">
                  <c:v>2.4081423233814085E-6</c:v>
                </c:pt>
                <c:pt idx="21">
                  <c:v>2.5815299635775224E-6</c:v>
                </c:pt>
                <c:pt idx="22">
                  <c:v>2.7668170267735766E-6</c:v>
                </c:pt>
                <c:pt idx="23">
                  <c:v>2.9647764941601841E-6</c:v>
                </c:pt>
                <c:pt idx="24">
                  <c:v>3.1762284214025429E-6</c:v>
                </c:pt>
                <c:pt idx="25">
                  <c:v>3.4020425890875167E-6</c:v>
                </c:pt>
                <c:pt idx="26">
                  <c:v>3.6431412881179533E-6</c:v>
                </c:pt>
                <c:pt idx="27">
                  <c:v>3.9005022460236001E-6</c:v>
                </c:pt>
                <c:pt idx="28">
                  <c:v>4.1751617003671598E-6</c:v>
                </c:pt>
                <c:pt idx="29">
                  <c:v>4.4682176256374954E-6</c:v>
                </c:pt>
                <c:pt idx="30">
                  <c:v>4.7808331202393612E-6</c:v>
                </c:pt>
                <c:pt idx="31">
                  <c:v>5.1142399604102479E-6</c:v>
                </c:pt>
                <c:pt idx="32">
                  <c:v>5.4697423281193983E-6</c:v>
                </c:pt>
                <c:pt idx="33">
                  <c:v>5.8487207202329537E-6</c:v>
                </c:pt>
                <c:pt idx="34">
                  <c:v>6.2526360464594651E-6</c:v>
                </c:pt>
                <c:pt idx="35">
                  <c:v>6.6830339238260508E-6</c:v>
                </c:pt>
                <c:pt idx="36">
                  <c:v>7.141549175671135E-6</c:v>
                </c:pt>
                <c:pt idx="37">
                  <c:v>7.6299105433803773E-6</c:v>
                </c:pt>
                <c:pt idx="38">
                  <c:v>8.1499456193341021E-6</c:v>
                </c:pt>
                <c:pt idx="39">
                  <c:v>8.7035860097775089E-6</c:v>
                </c:pt>
                <c:pt idx="40">
                  <c:v>9.2928727365716132E-6</c:v>
                </c:pt>
                <c:pt idx="41">
                  <c:v>9.9199618870275559E-6</c:v>
                </c:pt>
                <c:pt idx="42">
                  <c:v>1.058713052127527E-5</c:v>
                </c:pt>
                <c:pt idx="43">
                  <c:v>1.1296782846864055E-5</c:v>
                </c:pt>
                <c:pt idx="44">
                  <c:v>1.2051456670539866E-5</c:v>
                </c:pt>
                <c:pt idx="45">
                  <c:v>1.2853830137391012E-5</c:v>
                </c:pt>
                <c:pt idx="46">
                  <c:v>1.3706728767798467E-5</c:v>
                </c:pt>
                <c:pt idx="47">
                  <c:v>1.4613132802871234E-5</c:v>
                </c:pt>
                <c:pt idx="48">
                  <c:v>1.5576184869287079E-5</c:v>
                </c:pt>
                <c:pt idx="49">
                  <c:v>1.6599197974698682E-5</c:v>
                </c:pt>
                <c:pt idx="50">
                  <c:v>1.7685663845097892E-5</c:v>
                </c:pt>
                <c:pt idx="51">
                  <c:v>1.8839261615762034E-5</c:v>
                </c:pt>
                <c:pt idx="52">
                  <c:v>2.0063866887630271E-5</c:v>
                </c:pt>
                <c:pt idx="53">
                  <c:v>2.1363561161177176E-5</c:v>
                </c:pt>
                <c:pt idx="54">
                  <c:v>2.2742641660063279E-5</c:v>
                </c:pt>
                <c:pt idx="55">
                  <c:v>2.4205631557046771E-5</c:v>
                </c:pt>
                <c:pt idx="56">
                  <c:v>2.5757290614835898E-5</c:v>
                </c:pt>
                <c:pt idx="57">
                  <c:v>2.7402626254750629E-5</c:v>
                </c:pt>
                <c:pt idx="58">
                  <c:v>2.9146905066234897E-5</c:v>
                </c:pt>
                <c:pt idx="59">
                  <c:v>3.0995664770430147E-5</c:v>
                </c:pt>
                <c:pt idx="60">
                  <c:v>3.2954726651169727E-5</c:v>
                </c:pt>
                <c:pt idx="61">
                  <c:v>3.5030208466894532E-5</c:v>
                </c:pt>
                <c:pt idx="62">
                  <c:v>3.7228537857115362E-5</c:v>
                </c:pt>
                <c:pt idx="63">
                  <c:v>3.9556466257151925E-5</c:v>
                </c:pt>
                <c:pt idx="64">
                  <c:v>4.2021083334976496E-5</c:v>
                </c:pt>
                <c:pt idx="65">
                  <c:v>4.4629831964057036E-5</c:v>
                </c:pt>
                <c:pt idx="66">
                  <c:v>4.7390523746150899E-5</c:v>
                </c:pt>
                <c:pt idx="67">
                  <c:v>5.0311355098033314E-5</c:v>
                </c:pt>
                <c:pt idx="68">
                  <c:v>5.3400923916152606E-5</c:v>
                </c:pt>
                <c:pt idx="69">
                  <c:v>5.666824683319335E-5</c:v>
                </c:pt>
                <c:pt idx="70">
                  <c:v>6.012277708048752E-5</c:v>
                </c:pt>
                <c:pt idx="71">
                  <c:v>6.3774422970150498E-5</c:v>
                </c:pt>
                <c:pt idx="72">
                  <c:v>6.7633567010721179E-5</c:v>
                </c:pt>
                <c:pt idx="73">
                  <c:v>7.1711085669968601E-5</c:v>
                </c:pt>
                <c:pt idx="74">
                  <c:v>7.6018369798366126E-5</c:v>
                </c:pt>
                <c:pt idx="75">
                  <c:v>8.0567345726551774E-5</c:v>
                </c:pt>
                <c:pt idx="76">
                  <c:v>8.5370497049867185E-5</c:v>
                </c:pt>
                <c:pt idx="77">
                  <c:v>9.0440887112813948E-5</c:v>
                </c:pt>
                <c:pt idx="78">
                  <c:v>9.5792182205964855E-5</c:v>
                </c:pt>
                <c:pt idx="79">
                  <c:v>1.0143867548753747E-4</c:v>
                </c:pt>
                <c:pt idx="80">
                  <c:v>1.07395311641485E-4</c:v>
                </c:pt>
                <c:pt idx="81">
                  <c:v>1.1367771228334465E-4</c:v>
                </c:pt>
                <c:pt idx="82">
                  <c:v>1.203022021252018E-4</c:v>
                </c:pt>
                <c:pt idx="83">
                  <c:v>1.2728583590965729E-4</c:v>
                </c:pt>
                <c:pt idx="84">
                  <c:v>1.3464642612307718E-4</c:v>
                </c:pt>
                <c:pt idx="85">
                  <c:v>1.4240257149722744E-4</c:v>
                </c:pt>
                <c:pt idx="86">
                  <c:v>1.5057368630793034E-4</c:v>
                </c:pt>
                <c:pt idx="87">
                  <c:v>1.5918003047862562E-4</c:v>
                </c:pt>
                <c:pt idx="88">
                  <c:v>1.6824274049596739E-4</c:v>
                </c:pt>
                <c:pt idx="89">
                  <c:v>1.7778386114374872E-4</c:v>
                </c:pt>
                <c:pt idx="90">
                  <c:v>1.8782637806056786E-4</c:v>
                </c:pt>
                <c:pt idx="91">
                  <c:v>1.9839425112570949E-4</c:v>
                </c:pt>
                <c:pt idx="92">
                  <c:v>2.0951244867670193E-4</c:v>
                </c:pt>
                <c:pt idx="93">
                  <c:v>2.2120698256095038E-4</c:v>
                </c:pt>
                <c:pt idx="94">
                  <c:v>2.3350494402271267E-4</c:v>
                </c:pt>
                <c:pt idx="95">
                  <c:v>2.4643454042547598E-4</c:v>
                </c:pt>
                <c:pt idx="96">
                  <c:v>2.6002513280854806E-4</c:v>
                </c:pt>
                <c:pt idx="97">
                  <c:v>2.7430727427531421E-4</c:v>
                </c:pt>
                <c:pt idx="98">
                  <c:v>2.8931274920924007E-4</c:v>
                </c:pt>
                <c:pt idx="99">
                  <c:v>3.0507461331218957E-4</c:v>
                </c:pt>
                <c:pt idx="100">
                  <c:v>3.2162723445811601E-4</c:v>
                </c:pt>
                <c:pt idx="101">
                  <c:v>3.3900633435353839E-4</c:v>
                </c:pt>
                <c:pt idx="102">
                  <c:v>3.5724903099452956E-4</c:v>
                </c:pt>
                <c:pt idx="103">
                  <c:v>3.7639388190818622E-4</c:v>
                </c:pt>
                <c:pt idx="104">
                  <c:v>3.9648092816468796E-4</c:v>
                </c:pt>
                <c:pt idx="105">
                  <c:v>4.1755173914414997E-4</c:v>
                </c:pt>
                <c:pt idx="106">
                  <c:v>4.396494580404811E-4</c:v>
                </c:pt>
                <c:pt idx="107">
                  <c:v>4.6281884808236371E-4</c:v>
                </c:pt>
                <c:pt idx="108">
                  <c:v>4.8710633944937145E-4</c:v>
                </c:pt>
                <c:pt idx="109">
                  <c:v>5.1256007685896614E-4</c:v>
                </c:pt>
                <c:pt idx="110">
                  <c:v>5.392299677978666E-4</c:v>
                </c:pt>
                <c:pt idx="111">
                  <c:v>5.6716773136886818E-4</c:v>
                </c:pt>
                <c:pt idx="112">
                  <c:v>5.9642694772177925E-4</c:v>
                </c:pt>
                <c:pt idx="113">
                  <c:v>6.270631080345986E-4</c:v>
                </c:pt>
                <c:pt idx="114">
                  <c:v>6.5913366500846269E-4</c:v>
                </c:pt>
                <c:pt idx="115">
                  <c:v>6.9269808383726347E-4</c:v>
                </c:pt>
                <c:pt idx="116">
                  <c:v>7.2781789361003641E-4</c:v>
                </c:pt>
                <c:pt idx="117">
                  <c:v>7.6455673910149995E-4</c:v>
                </c:pt>
                <c:pt idx="118">
                  <c:v>8.0298043290319442E-4</c:v>
                </c:pt>
                <c:pt idx="119">
                  <c:v>8.4315700784475325E-4</c:v>
                </c:pt>
                <c:pt idx="120">
                  <c:v>8.851567696518903E-4</c:v>
                </c:pt>
                <c:pt idx="121">
                  <c:v>9.2905234978455601E-4</c:v>
                </c:pt>
                <c:pt idx="122">
                  <c:v>9.7491875839569636E-4</c:v>
                </c:pt>
                <c:pt idx="123">
                  <c:v>1.0228334373478176E-3</c:v>
                </c:pt>
                <c:pt idx="124">
                  <c:v>1.0728763132214012E-3</c:v>
                </c:pt>
                <c:pt idx="125">
                  <c:v>1.1251298502459506E-3</c:v>
                </c:pt>
                <c:pt idx="126">
                  <c:v>1.1796791030811177E-3</c:v>
                </c:pt>
                <c:pt idx="127">
                  <c:v>1.2366117693721236E-3</c:v>
                </c:pt>
                <c:pt idx="128">
                  <c:v>1.296018242000203E-3</c:v>
                </c:pt>
                <c:pt idx="129">
                  <c:v>1.3579916609455338E-3</c:v>
                </c:pt>
                <c:pt idx="130">
                  <c:v>1.4226279646766288E-3</c:v>
                </c:pt>
                <c:pt idx="131">
                  <c:v>1.4900259409767512E-3</c:v>
                </c:pt>
                <c:pt idx="132">
                  <c:v>1.5602872771145451E-3</c:v>
                </c:pt>
                <c:pt idx="133">
                  <c:v>1.633516609262528E-3</c:v>
                </c:pt>
                <c:pt idx="134">
                  <c:v>1.7098215710637712E-3</c:v>
                </c:pt>
                <c:pt idx="135">
                  <c:v>1.7893128412435756E-3</c:v>
                </c:pt>
                <c:pt idx="136">
                  <c:v>1.8721041901596147E-3</c:v>
                </c:pt>
                <c:pt idx="137">
                  <c:v>1.958312525180598E-3</c:v>
                </c:pt>
                <c:pt idx="138">
                  <c:v>2.0480579347801238E-3</c:v>
                </c:pt>
                <c:pt idx="139">
                  <c:v>2.1414637312292002E-3</c:v>
                </c:pt>
                <c:pt idx="140">
                  <c:v>2.2386564917674717E-3</c:v>
                </c:pt>
                <c:pt idx="141">
                  <c:v>2.3397660981301764E-3</c:v>
                </c:pt>
                <c:pt idx="142">
                  <c:v>2.4449257743045282E-3</c:v>
                </c:pt>
                <c:pt idx="143">
                  <c:v>2.5542721223863383E-3</c:v>
                </c:pt>
                <c:pt idx="144">
                  <c:v>2.6679451564045787E-3</c:v>
                </c:pt>
                <c:pt idx="145">
                  <c:v>2.7860883339787075E-3</c:v>
                </c:pt>
                <c:pt idx="146">
                  <c:v>2.9088485856709452E-3</c:v>
                </c:pt>
                <c:pt idx="147">
                  <c:v>3.0363763418927597E-3</c:v>
                </c:pt>
                <c:pt idx="148">
                  <c:v>3.1688255572225469E-3</c:v>
                </c:pt>
                <c:pt idx="149">
                  <c:v>3.3063537319889193E-3</c:v>
                </c:pt>
                <c:pt idx="150">
                  <c:v>3.4491219309717176E-3</c:v>
                </c:pt>
                <c:pt idx="151">
                  <c:v>3.5972947990709691E-3</c:v>
                </c:pt>
                <c:pt idx="152">
                  <c:v>3.7510405737917587E-3</c:v>
                </c:pt>
                <c:pt idx="153">
                  <c:v>3.9105310943915251E-3</c:v>
                </c:pt>
                <c:pt idx="154">
                  <c:v>4.0759418075344642E-3</c:v>
                </c:pt>
                <c:pt idx="155">
                  <c:v>4.2474517692965459E-3</c:v>
                </c:pt>
                <c:pt idx="156">
                  <c:v>4.4252436433633371E-3</c:v>
                </c:pt>
                <c:pt idx="157">
                  <c:v>4.6095036952619305E-3</c:v>
                </c:pt>
                <c:pt idx="158">
                  <c:v>4.8004217824676758E-3</c:v>
                </c:pt>
                <c:pt idx="159">
                  <c:v>4.9981913402257164E-3</c:v>
                </c:pt>
                <c:pt idx="160">
                  <c:v>5.2030093629273754E-3</c:v>
                </c:pt>
                <c:pt idx="161">
                  <c:v>5.415076380881372E-3</c:v>
                </c:pt>
                <c:pt idx="162">
                  <c:v>5.6345964323200786E-3</c:v>
                </c:pt>
                <c:pt idx="163">
                  <c:v>5.8617770304820035E-3</c:v>
                </c:pt>
                <c:pt idx="164">
                  <c:v>6.0968291256121463E-3</c:v>
                </c:pt>
                <c:pt idx="165">
                  <c:v>6.3399670617235856E-3</c:v>
                </c:pt>
                <c:pt idx="166">
                  <c:v>6.5914085279647674E-3</c:v>
                </c:pt>
                <c:pt idx="167">
                  <c:v>6.8513745044392642E-3</c:v>
                </c:pt>
                <c:pt idx="168">
                  <c:v>7.1200892023267374E-3</c:v>
                </c:pt>
                <c:pt idx="169">
                  <c:v>7.3977799981563962E-3</c:v>
                </c:pt>
                <c:pt idx="170">
                  <c:v>7.6846773620875197E-3</c:v>
                </c:pt>
                <c:pt idx="171">
                  <c:v>7.9810147800544028E-3</c:v>
                </c:pt>
                <c:pt idx="172">
                  <c:v>8.2870286696372364E-3</c:v>
                </c:pt>
                <c:pt idx="173">
                  <c:v>8.6029582895242509E-3</c:v>
                </c:pt>
                <c:pt idx="174">
                  <c:v>8.9290456424348311E-3</c:v>
                </c:pt>
                <c:pt idx="175">
                  <c:v>9.2655353713785114E-3</c:v>
                </c:pt>
                <c:pt idx="176">
                  <c:v>9.6126746491294879E-3</c:v>
                </c:pt>
                <c:pt idx="177">
                  <c:v>9.9707130608025357E-3</c:v>
                </c:pt>
                <c:pt idx="178">
                  <c:v>1.0339902479421648E-2</c:v>
                </c:pt>
                <c:pt idx="179">
                  <c:v>1.0720496934379833E-2</c:v>
                </c:pt>
                <c:pt idx="180">
                  <c:v>1.1112752472694911E-2</c:v>
                </c:pt>
                <c:pt idx="181">
                  <c:v>1.1516927012973655E-2</c:v>
                </c:pt>
                <c:pt idx="182">
                  <c:v>1.1933280192004542E-2</c:v>
                </c:pt>
                <c:pt idx="183">
                  <c:v>1.2362073203907083E-2</c:v>
                </c:pt>
                <c:pt idx="184">
                  <c:v>1.2803568631774906E-2</c:v>
                </c:pt>
                <c:pt idx="185">
                  <c:v>1.3258030271758205E-2</c:v>
                </c:pt>
                <c:pt idx="186">
                  <c:v>1.3725722949540834E-2</c:v>
                </c:pt>
                <c:pt idx="187">
                  <c:v>1.4206912329177443E-2</c:v>
                </c:pt>
                <c:pt idx="188">
                  <c:v>1.4701864714265567E-2</c:v>
                </c:pt>
                <c:pt idx="189">
                  <c:v>1.5210846841439226E-2</c:v>
                </c:pt>
                <c:pt idx="190">
                  <c:v>1.5734125666180647E-2</c:v>
                </c:pt>
                <c:pt idx="191">
                  <c:v>1.6271968140958996E-2</c:v>
                </c:pt>
                <c:pt idx="192">
                  <c:v>1.6824640985716451E-2</c:v>
                </c:pt>
                <c:pt idx="193">
                  <c:v>1.7392410450733902E-2</c:v>
                </c:pt>
                <c:pt idx="194">
                  <c:v>1.7975542071922028E-2</c:v>
                </c:pt>
                <c:pt idx="195">
                  <c:v>1.8574300418595202E-2</c:v>
                </c:pt>
                <c:pt idx="196">
                  <c:v>1.9188948833800078E-2</c:v>
                </c:pt>
                <c:pt idx="197">
                  <c:v>1.9819749167283719E-2</c:v>
                </c:pt>
                <c:pt idx="198">
                  <c:v>2.0466961501199799E-2</c:v>
                </c:pt>
                <c:pt idx="199">
                  <c:v>2.1130843868666472E-2</c:v>
                </c:pt>
                <c:pt idx="200">
                  <c:v>2.1811651965302912E-2</c:v>
                </c:pt>
                <c:pt idx="201">
                  <c:v>2.2509638853887275E-2</c:v>
                </c:pt>
                <c:pt idx="202">
                  <c:v>2.322505466229273E-2</c:v>
                </c:pt>
                <c:pt idx="203">
                  <c:v>2.3958146274874553E-2</c:v>
                </c:pt>
                <c:pt idx="204">
                  <c:v>2.4709157017495671E-2</c:v>
                </c:pt>
                <c:pt idx="205">
                  <c:v>2.547832633639395E-2</c:v>
                </c:pt>
                <c:pt idx="206">
                  <c:v>2.6265889471110564E-2</c:v>
                </c:pt>
                <c:pt idx="207">
                  <c:v>2.7072077121713754E-2</c:v>
                </c:pt>
                <c:pt idx="208">
                  <c:v>2.7897115110569262E-2</c:v>
                </c:pt>
                <c:pt idx="209">
                  <c:v>2.8741224038923464E-2</c:v>
                </c:pt>
                <c:pt idx="210">
                  <c:v>2.9604618938582388E-2</c:v>
                </c:pt>
                <c:pt idx="211">
                  <c:v>3.048750891898519E-2</c:v>
                </c:pt>
                <c:pt idx="212">
                  <c:v>3.1390096809986251E-2</c:v>
                </c:pt>
                <c:pt idx="213">
                  <c:v>3.2312578800677352E-2</c:v>
                </c:pt>
                <c:pt idx="214">
                  <c:v>3.3255144074595365E-2</c:v>
                </c:pt>
                <c:pt idx="215">
                  <c:v>3.4217974441678442E-2</c:v>
                </c:pt>
                <c:pt idx="216">
                  <c:v>3.5201243967347785E-2</c:v>
                </c:pt>
                <c:pt idx="217">
                  <c:v>3.620511859910832E-2</c:v>
                </c:pt>
                <c:pt idx="218">
                  <c:v>3.722975579107634E-2</c:v>
                </c:pt>
                <c:pt idx="219">
                  <c:v>3.8275304126857458E-2</c:v>
                </c:pt>
                <c:pt idx="220">
                  <c:v>3.9341902941212092E-2</c:v>
                </c:pt>
                <c:pt idx="221">
                  <c:v>4.042968194096077E-2</c:v>
                </c:pt>
                <c:pt idx="222">
                  <c:v>4.153876082559483E-2</c:v>
                </c:pt>
                <c:pt idx="223">
                  <c:v>4.2669248908071916E-2</c:v>
                </c:pt>
                <c:pt idx="224">
                  <c:v>4.3821244736288338E-2</c:v>
                </c:pt>
                <c:pt idx="225">
                  <c:v>4.4994835715733442E-2</c:v>
                </c:pt>
                <c:pt idx="226">
                  <c:v>4.6190097733842445E-2</c:v>
                </c:pt>
                <c:pt idx="227">
                  <c:v>4.7407094786576377E-2</c:v>
                </c:pt>
                <c:pt idx="228">
                  <c:v>4.8645878607768089E-2</c:v>
                </c:pt>
                <c:pt idx="229">
                  <c:v>4.9906488301783888E-2</c:v>
                </c:pt>
                <c:pt idx="230">
                  <c:v>5.1188949980059559E-2</c:v>
                </c:pt>
                <c:pt idx="231">
                  <c:v>5.2493276402078973E-2</c:v>
                </c:pt>
                <c:pt idx="232">
                  <c:v>5.3819466621370791E-2</c:v>
                </c:pt>
                <c:pt idx="233">
                  <c:v>5.5167505637106949E-2</c:v>
                </c:pt>
                <c:pt idx="234">
                  <c:v>5.653736405189258E-2</c:v>
                </c:pt>
                <c:pt idx="235">
                  <c:v>5.7928997736342899E-2</c:v>
                </c:pt>
                <c:pt idx="236">
                  <c:v>5.934234750104754E-2</c:v>
                </c:pt>
                <c:pt idx="237">
                  <c:v>6.0777338776526503E-2</c:v>
                </c:pt>
                <c:pt idx="238">
                  <c:v>6.2233881301784914E-2</c:v>
                </c:pt>
                <c:pt idx="239">
                  <c:v>6.3711868822076106E-2</c:v>
                </c:pt>
                <c:pt idx="240">
                  <c:v>6.5211178796482958E-2</c:v>
                </c:pt>
                <c:pt idx="241">
                  <c:v>6.6731672115927981E-2</c:v>
                </c:pt>
                <c:pt idx="242">
                  <c:v>6.8273192832221344E-2</c:v>
                </c:pt>
                <c:pt idx="243">
                  <c:v>6.9835567898754045E-2</c:v>
                </c:pt>
                <c:pt idx="244">
                  <c:v>7.1418606923439862E-2</c:v>
                </c:pt>
                <c:pt idx="245">
                  <c:v>7.3022101934506145E-2</c:v>
                </c:pt>
                <c:pt idx="246">
                  <c:v>7.4645827159727104E-2</c:v>
                </c:pt>
                <c:pt idx="247">
                  <c:v>7.6289538819687849E-2</c:v>
                </c:pt>
                <c:pt idx="248">
                  <c:v>7.7952974935658489E-2</c:v>
                </c:pt>
                <c:pt idx="249">
                  <c:v>7.9635855152649634E-2</c:v>
                </c:pt>
                <c:pt idx="250">
                  <c:v>8.1337880578210273E-2</c:v>
                </c:pt>
                <c:pt idx="251">
                  <c:v>8.3058733637517562E-2</c:v>
                </c:pt>
                <c:pt idx="252">
                  <c:v>8.479807794529591E-2</c:v>
                </c:pt>
                <c:pt idx="253">
                  <c:v>8.6555558195089297E-2</c:v>
                </c:pt>
                <c:pt idx="254">
                  <c:v>8.8330800066394974E-2</c:v>
                </c:pt>
                <c:pt idx="255">
                  <c:v>9.0123410150152669E-2</c:v>
                </c:pt>
                <c:pt idx="256">
                  <c:v>9.1932975893063901E-2</c:v>
                </c:pt>
                <c:pt idx="257">
                  <c:v>9.3759065561199451E-2</c:v>
                </c:pt>
                <c:pt idx="258">
                  <c:v>9.5601228223333015E-2</c:v>
                </c:pt>
                <c:pt idx="259">
                  <c:v>9.7458993754418091E-2</c:v>
                </c:pt>
                <c:pt idx="260">
                  <c:v>9.9331872859603973E-2</c:v>
                </c:pt>
                <c:pt idx="261">
                  <c:v>0.10121935711916349</c:v>
                </c:pt>
                <c:pt idx="262">
                  <c:v>0.10312091905468147</c:v>
                </c:pt>
                <c:pt idx="263">
                  <c:v>0.10503601221682757</c:v>
                </c:pt>
                <c:pt idx="264">
                  <c:v>0.1069640712950114</c:v>
                </c:pt>
                <c:pt idx="265">
                  <c:v>0.10890451224919084</c:v>
                </c:pt>
                <c:pt idx="266">
                  <c:v>0.110856732464076</c:v>
                </c:pt>
                <c:pt idx="267">
                  <c:v>0.11282011092594299</c:v>
                </c:pt>
                <c:pt idx="268">
                  <c:v>0.11479400842224152</c:v>
                </c:pt>
                <c:pt idx="269">
                  <c:v>0.11677776776414937</c:v>
                </c:pt>
                <c:pt idx="270">
                  <c:v>0.11877071403219575</c:v>
                </c:pt>
                <c:pt idx="271">
                  <c:v>0.1207721548450434</c:v>
                </c:pt>
                <c:pt idx="272">
                  <c:v>0.12278138065148549</c:v>
                </c:pt>
                <c:pt idx="273">
                  <c:v>0.12479766504568052</c:v>
                </c:pt>
                <c:pt idx="274">
                  <c:v>0.12682026510561428</c:v>
                </c:pt>
                <c:pt idx="275">
                  <c:v>0.12884842175474212</c:v>
                </c:pt>
                <c:pt idx="276">
                  <c:v>0.13088136014673052</c:v>
                </c:pt>
                <c:pt idx="277">
                  <c:v>0.13291829007318076</c:v>
                </c:pt>
                <c:pt idx="278">
                  <c:v>0.134958406394181</c:v>
                </c:pt>
                <c:pt idx="279">
                  <c:v>0.13700088949149744</c:v>
                </c:pt>
                <c:pt idx="280">
                  <c:v>0.13904490574417799</c:v>
                </c:pt>
                <c:pt idx="281">
                  <c:v>0.1410896080263046</c:v>
                </c:pt>
                <c:pt idx="282">
                  <c:v>0.14313413622659488</c:v>
                </c:pt>
                <c:pt idx="283">
                  <c:v>0.14517761778951399</c:v>
                </c:pt>
                <c:pt idx="284">
                  <c:v>0.14721916827752424</c:v>
                </c:pt>
                <c:pt idx="285">
                  <c:v>0.14925789195405936</c:v>
                </c:pt>
                <c:pt idx="286">
                  <c:v>0.1512928823867761</c:v>
                </c:pt>
                <c:pt idx="287">
                  <c:v>0.15332322307059806</c:v>
                </c:pt>
                <c:pt idx="288">
                  <c:v>0.15534798807003131</c:v>
                </c:pt>
                <c:pt idx="289">
                  <c:v>0.15736624268019392</c:v>
                </c:pt>
                <c:pt idx="290">
                  <c:v>0.15937704410596853</c:v>
                </c:pt>
                <c:pt idx="291">
                  <c:v>0.16137944215864991</c:v>
                </c:pt>
                <c:pt idx="292">
                  <c:v>0.16337247996942658</c:v>
                </c:pt>
                <c:pt idx="293">
                  <c:v>0.16535519471900162</c:v>
                </c:pt>
                <c:pt idx="294">
                  <c:v>0.167326618382625</c:v>
                </c:pt>
                <c:pt idx="295">
                  <c:v>0.16928577848977758</c:v>
                </c:pt>
                <c:pt idx="296">
                  <c:v>0.17123169889771617</c:v>
                </c:pt>
                <c:pt idx="297">
                  <c:v>0.17316340057805887</c:v>
                </c:pt>
                <c:pt idx="298">
                  <c:v>0.17507990241556046</c:v>
                </c:pt>
                <c:pt idx="299">
                  <c:v>0.17698022201819963</c:v>
                </c:pt>
                <c:pt idx="300">
                  <c:v>0.17886337653767426</c:v>
                </c:pt>
                <c:pt idx="301">
                  <c:v>0.18072838349937306</c:v>
                </c:pt>
                <c:pt idx="302">
                  <c:v>0.18257426164086993</c:v>
                </c:pt>
                <c:pt idx="303">
                  <c:v>0.18440003175796291</c:v>
                </c:pt>
                <c:pt idx="304">
                  <c:v>0.18620471755725887</c:v>
                </c:pt>
                <c:pt idx="305">
                  <c:v>0.18798734651428478</c:v>
                </c:pt>
                <c:pt idx="306">
                  <c:v>0.18974695073608763</c:v>
                </c:pt>
                <c:pt idx="307">
                  <c:v>0.19148256782726905</c:v>
                </c:pt>
                <c:pt idx="308">
                  <c:v>0.19319324175838412</c:v>
                </c:pt>
                <c:pt idx="309">
                  <c:v>0.19487802373562105</c:v>
                </c:pt>
                <c:pt idx="310">
                  <c:v>0.19653597307066661</c:v>
                </c:pt>
                <c:pt idx="311">
                  <c:v>0.19816615804965099</c:v>
                </c:pt>
                <c:pt idx="312">
                  <c:v>0.19976765680005876</c:v>
                </c:pt>
                <c:pt idx="313">
                  <c:v>0.20133955815448518</c:v>
                </c:pt>
                <c:pt idx="314">
                  <c:v>0.20288096251011184</c:v>
                </c:pt>
                <c:pt idx="315">
                  <c:v>0.20439098268277475</c:v>
                </c:pt>
                <c:pt idx="316">
                  <c:v>0.20586874475449427</c:v>
                </c:pt>
                <c:pt idx="317">
                  <c:v>0.20731338891334</c:v>
                </c:pt>
                <c:pt idx="318">
                  <c:v>0.20872407028450424</c:v>
                </c:pt>
                <c:pt idx="319">
                  <c:v>0.21009995975146395</c:v>
                </c:pt>
                <c:pt idx="320">
                  <c:v>0.21144024476611772</c:v>
                </c:pt>
                <c:pt idx="321">
                  <c:v>0.21274413014679122</c:v>
                </c:pt>
                <c:pt idx="322">
                  <c:v>0.21401083886301855</c:v>
                </c:pt>
                <c:pt idx="323">
                  <c:v>0.21523961280601572</c:v>
                </c:pt>
                <c:pt idx="324">
                  <c:v>0.21642971354377918</c:v>
                </c:pt>
                <c:pt idx="325">
                  <c:v>0.21758042305975842</c:v>
                </c:pt>
                <c:pt idx="326">
                  <c:v>0.21869104447406928</c:v>
                </c:pt>
                <c:pt idx="327">
                  <c:v>0.2197609027462348</c:v>
                </c:pt>
                <c:pt idx="328">
                  <c:v>0.22078934535846251</c:v>
                </c:pt>
                <c:pt idx="329">
                  <c:v>0.22177574297849117</c:v>
                </c:pt>
                <c:pt idx="330">
                  <c:v>0.2227194901010642</c:v>
                </c:pt>
                <c:pt idx="331">
                  <c:v>0.2236200056671154</c:v>
                </c:pt>
                <c:pt idx="332">
                  <c:v>0.22447673365978119</c:v>
                </c:pt>
                <c:pt idx="333">
                  <c:v>0.22528914367638306</c:v>
                </c:pt>
                <c:pt idx="334">
                  <c:v>0.2260567314755578</c:v>
                </c:pt>
                <c:pt idx="335">
                  <c:v>0.22677901949874441</c:v>
                </c:pt>
                <c:pt idx="336">
                  <c:v>0.22745555736527417</c:v>
                </c:pt>
                <c:pt idx="337">
                  <c:v>0.228085922340344</c:v>
                </c:pt>
                <c:pt idx="338">
                  <c:v>0.22866971977519399</c:v>
                </c:pt>
                <c:pt idx="339">
                  <c:v>0.22920658351884593</c:v>
                </c:pt>
                <c:pt idx="340">
                  <c:v>0.22969617630080319</c:v>
                </c:pt>
                <c:pt idx="341">
                  <c:v>0.23013819008415051</c:v>
                </c:pt>
                <c:pt idx="342">
                  <c:v>0.23053234638853715</c:v>
                </c:pt>
                <c:pt idx="343">
                  <c:v>0.23087839658256901</c:v>
                </c:pt>
                <c:pt idx="344">
                  <c:v>0.23117612214518007</c:v>
                </c:pt>
                <c:pt idx="345">
                  <c:v>0.23142533489559833</c:v>
                </c:pt>
                <c:pt idx="346">
                  <c:v>0.2316258771915676</c:v>
                </c:pt>
                <c:pt idx="347">
                  <c:v>0.23177762209553285</c:v>
                </c:pt>
                <c:pt idx="348">
                  <c:v>0.23188047350854379</c:v>
                </c:pt>
                <c:pt idx="349">
                  <c:v>0.23193436627167896</c:v>
                </c:pt>
                <c:pt idx="350">
                  <c:v>0.23193926623484065</c:v>
                </c:pt>
                <c:pt idx="351">
                  <c:v>0.23189517029281856</c:v>
                </c:pt>
                <c:pt idx="352">
                  <c:v>0.23180210638856941</c:v>
                </c:pt>
                <c:pt idx="353">
                  <c:v>0.23166013348370726</c:v>
                </c:pt>
                <c:pt idx="354">
                  <c:v>0.23146934149624826</c:v>
                </c:pt>
                <c:pt idx="355">
                  <c:v>0.23122985120570205</c:v>
                </c:pt>
                <c:pt idx="356">
                  <c:v>0.23094181412564957</c:v>
                </c:pt>
                <c:pt idx="357">
                  <c:v>0.23060541234399612</c:v>
                </c:pt>
                <c:pt idx="358">
                  <c:v>0.23022085833113504</c:v>
                </c:pt>
                <c:pt idx="359">
                  <c:v>0.22978839471630483</c:v>
                </c:pt>
                <c:pt idx="360">
                  <c:v>0.2293082940324693</c:v>
                </c:pt>
                <c:pt idx="361">
                  <c:v>0.22878085843009732</c:v>
                </c:pt>
                <c:pt idx="362">
                  <c:v>0.22820641936026065</c:v>
                </c:pt>
                <c:pt idx="363">
                  <c:v>0.22758533722751761</c:v>
                </c:pt>
                <c:pt idx="364">
                  <c:v>0.22691800101309023</c:v>
                </c:pt>
                <c:pt idx="365">
                  <c:v>0.22620482786888588</c:v>
                </c:pt>
                <c:pt idx="366">
                  <c:v>0.22544626268295831</c:v>
                </c:pt>
                <c:pt idx="367">
                  <c:v>0.22464277761703944</c:v>
                </c:pt>
                <c:pt idx="368">
                  <c:v>0.2237948716168171</c:v>
                </c:pt>
                <c:pt idx="369">
                  <c:v>0.22290306989566769</c:v>
                </c:pt>
                <c:pt idx="370">
                  <c:v>0.22196792339259272</c:v>
                </c:pt>
                <c:pt idx="371">
                  <c:v>0.22099000820514203</c:v>
                </c:pt>
                <c:pt idx="372">
                  <c:v>0.21996992499813997</c:v>
                </c:pt>
                <c:pt idx="373">
                  <c:v>0.21890829838906456</c:v>
                </c:pt>
                <c:pt idx="374">
                  <c:v>0.21780577631095918</c:v>
                </c:pt>
                <c:pt idx="375">
                  <c:v>0.21666302935378606</c:v>
                </c:pt>
                <c:pt idx="376">
                  <c:v>0.21548075008515857</c:v>
                </c:pt>
                <c:pt idx="377">
                  <c:v>0.21425965235141423</c:v>
                </c:pt>
                <c:pt idx="378">
                  <c:v>0.21300047056001586</c:v>
                </c:pt>
                <c:pt idx="379">
                  <c:v>0.21170395894428876</c:v>
                </c:pt>
                <c:pt idx="380">
                  <c:v>0.21037089081152358</c:v>
                </c:pt>
                <c:pt idx="381">
                  <c:v>0.20900205777549291</c:v>
                </c:pt>
                <c:pt idx="382">
                  <c:v>0.20759826897444592</c:v>
                </c:pt>
                <c:pt idx="383">
                  <c:v>0.20616035027565988</c:v>
                </c:pt>
                <c:pt idx="384">
                  <c:v>0.20468914346764158</c:v>
                </c:pt>
                <c:pt idx="385">
                  <c:v>0.20318550544108188</c:v>
                </c:pt>
                <c:pt idx="386">
                  <c:v>0.20165030735967449</c:v>
                </c:pt>
                <c:pt idx="387">
                  <c:v>0.2000844338219199</c:v>
                </c:pt>
                <c:pt idx="388">
                  <c:v>0.19848878201503817</c:v>
                </c:pt>
                <c:pt idx="389">
                  <c:v>0.19686426086211797</c:v>
                </c:pt>
                <c:pt idx="390">
                  <c:v>0.19521179016363244</c:v>
                </c:pt>
                <c:pt idx="391">
                  <c:v>0.19353229973444849</c:v>
                </c:pt>
                <c:pt idx="392">
                  <c:v>0.1918267285374573</c:v>
                </c:pt>
                <c:pt idx="393">
                  <c:v>0.19009602381494675</c:v>
                </c:pt>
                <c:pt idx="394">
                  <c:v>0.1883411402188313</c:v>
                </c:pt>
                <c:pt idx="395">
                  <c:v>0.18656303894084716</c:v>
                </c:pt>
                <c:pt idx="396">
                  <c:v>0.18476268684381031</c:v>
                </c:pt>
                <c:pt idx="397">
                  <c:v>0.18294105559502302</c:v>
                </c:pt>
                <c:pt idx="398">
                  <c:v>0.18109912080290197</c:v>
                </c:pt>
                <c:pt idx="399">
                  <c:v>0.17923786115788581</c:v>
                </c:pt>
                <c:pt idx="400">
                  <c:v>0.17735825757866289</c:v>
                </c:pt>
                <c:pt idx="401">
                  <c:v>0.17546129236474262</c:v>
                </c:pt>
                <c:pt idx="402">
                  <c:v>0.17354794835637335</c:v>
                </c:pt>
                <c:pt idx="403">
                  <c:v>0.17161920810278897</c:v>
                </c:pt>
                <c:pt idx="404">
                  <c:v>0.16967605303974312</c:v>
                </c:pt>
                <c:pt idx="405">
                  <c:v>0.16771946267726723</c:v>
                </c:pt>
                <c:pt idx="406">
                  <c:v>0.16575041379856156</c:v>
                </c:pt>
                <c:pt idx="407">
                  <c:v>0.1637698796709029</c:v>
                </c:pt>
                <c:pt idx="408">
                  <c:v>0.161778829269425</c:v>
                </c:pt>
                <c:pt idx="409">
                  <c:v>0.15977822651459803</c:v>
                </c:pt>
                <c:pt idx="410">
                  <c:v>0.15776902952420402</c:v>
                </c:pt>
                <c:pt idx="411">
                  <c:v>0.15575218988057463</c:v>
                </c:pt>
                <c:pt idx="412">
                  <c:v>0.15372865191382509</c:v>
                </c:pt>
                <c:pt idx="413">
                  <c:v>0.15169935200178561</c:v>
                </c:pt>
                <c:pt idx="414">
                  <c:v>0.14966521788729886</c:v>
                </c:pt>
                <c:pt idx="415">
                  <c:v>0.14762716801351711</c:v>
                </c:pt>
                <c:pt idx="416">
                  <c:v>0.14558611087779808</c:v>
                </c:pt>
                <c:pt idx="417">
                  <c:v>0.14354294440476417</c:v>
                </c:pt>
                <c:pt idx="418">
                  <c:v>0.14149855533905231</c:v>
                </c:pt>
                <c:pt idx="419">
                  <c:v>0.13945381865824716</c:v>
                </c:pt>
                <c:pt idx="420">
                  <c:v>0.13740959700645269</c:v>
                </c:pt>
                <c:pt idx="421">
                  <c:v>0.13536674014892131</c:v>
                </c:pt>
                <c:pt idx="422">
                  <c:v>0.13332608444812222</c:v>
                </c:pt>
                <c:pt idx="423">
                  <c:v>0.13128845236159395</c:v>
                </c:pt>
                <c:pt idx="424">
                  <c:v>0.12925465196188871</c:v>
                </c:pt>
                <c:pt idx="425">
                  <c:v>0.12722547647887947</c:v>
                </c:pt>
                <c:pt idx="426">
                  <c:v>0.12520170386466362</c:v>
                </c:pt>
                <c:pt idx="427">
                  <c:v>0.12318409638126024</c:v>
                </c:pt>
                <c:pt idx="428">
                  <c:v>0.12117340021126159</c:v>
                </c:pt>
                <c:pt idx="429">
                  <c:v>0.11917034509156334</c:v>
                </c:pt>
                <c:pt idx="430">
                  <c:v>0.11717564397026164</c:v>
                </c:pt>
                <c:pt idx="431">
                  <c:v>0.11518999268677095</c:v>
                </c:pt>
                <c:pt idx="432">
                  <c:v>0.11321406967518025</c:v>
                </c:pt>
                <c:pt idx="433">
                  <c:v>0.11124853569083125</c:v>
                </c:pt>
                <c:pt idx="434">
                  <c:v>0.10929403356006974</c:v>
                </c:pt>
                <c:pt idx="435">
                  <c:v>0.10735118795308567</c:v>
                </c:pt>
                <c:pt idx="436">
                  <c:v>0.10542060517972782</c:v>
                </c:pt>
                <c:pt idx="437">
                  <c:v>0.1035028730081448</c:v>
                </c:pt>
                <c:pt idx="438">
                  <c:v>0.10159856050607539</c:v>
                </c:pt>
                <c:pt idx="439">
                  <c:v>9.9708217904579538E-2</c:v>
                </c:pt>
                <c:pt idx="440">
                  <c:v>9.7832376483973346E-2</c:v>
                </c:pt>
                <c:pt idx="441">
                  <c:v>9.5971548481702876E-2</c:v>
                </c:pt>
                <c:pt idx="442">
                  <c:v>9.4126227021863823E-2</c:v>
                </c:pt>
                <c:pt idx="443">
                  <c:v>9.2296886066048731E-2</c:v>
                </c:pt>
                <c:pt idx="444">
                  <c:v>9.0483980385177853E-2</c:v>
                </c:pt>
                <c:pt idx="445">
                  <c:v>8.8687945551945202E-2</c:v>
                </c:pt>
                <c:pt idx="446">
                  <c:v>8.6909197953489045E-2</c:v>
                </c:pt>
                <c:pt idx="447">
                  <c:v>8.5148134823873678E-2</c:v>
                </c:pt>
                <c:pt idx="448">
                  <c:v>8.3405134295948188E-2</c:v>
                </c:pt>
                <c:pt idx="449">
                  <c:v>8.168055547212906E-2</c:v>
                </c:pt>
                <c:pt idx="450">
                  <c:v>7.9974738513634153E-2</c:v>
                </c:pt>
                <c:pt idx="451">
                  <c:v>7.8288004747678192E-2</c:v>
                </c:pt>
                <c:pt idx="452">
                  <c:v>7.6620656792124625E-2</c:v>
                </c:pt>
                <c:pt idx="453">
                  <c:v>7.497297869707252E-2</c:v>
                </c:pt>
                <c:pt idx="454">
                  <c:v>7.3345236102843825E-2</c:v>
                </c:pt>
                <c:pt idx="455">
                  <c:v>7.1737676413823989E-2</c:v>
                </c:pt>
                <c:pt idx="456">
                  <c:v>7.0150528987597008E-2</c:v>
                </c:pt>
                <c:pt idx="457">
                  <c:v>6.8584005338805362E-2</c:v>
                </c:pt>
                <c:pt idx="458">
                  <c:v>6.7038299357157494E-2</c:v>
                </c:pt>
                <c:pt idx="459">
                  <c:v>6.5513587538995791E-2</c:v>
                </c:pt>
                <c:pt idx="460">
                  <c:v>6.4010029231832577E-2</c:v>
                </c:pt>
                <c:pt idx="461">
                  <c:v>6.2527766891255596E-2</c:v>
                </c:pt>
                <c:pt idx="462">
                  <c:v>6.1066926349599315E-2</c:v>
                </c:pt>
                <c:pt idx="463">
                  <c:v>5.9627617095775985E-2</c:v>
                </c:pt>
                <c:pt idx="464">
                  <c:v>5.8209932565657214E-2</c:v>
                </c:pt>
                <c:pt idx="465">
                  <c:v>5.6813950442396274E-2</c:v>
                </c:pt>
                <c:pt idx="466">
                  <c:v>5.5439732966080311E-2</c:v>
                </c:pt>
                <c:pt idx="467">
                  <c:v>5.408732725210337E-2</c:v>
                </c:pt>
                <c:pt idx="468">
                  <c:v>5.2756765617652225E-2</c:v>
                </c:pt>
                <c:pt idx="469">
                  <c:v>5.1448065915700045E-2</c:v>
                </c:pt>
                <c:pt idx="470">
                  <c:v>5.0161231875906986E-2</c:v>
                </c:pt>
                <c:pt idx="471">
                  <c:v>4.8896253451830803E-2</c:v>
                </c:pt>
                <c:pt idx="472">
                  <c:v>4.7653107173856554E-2</c:v>
                </c:pt>
                <c:pt idx="473">
                  <c:v>4.6431756507260877E-2</c:v>
                </c:pt>
                <c:pt idx="474">
                  <c:v>4.5232152214833052E-2</c:v>
                </c:pt>
                <c:pt idx="475">
                  <c:v>4.405423272348348E-2</c:v>
                </c:pt>
                <c:pt idx="476">
                  <c:v>4.2897924494278858E-2</c:v>
                </c:pt>
                <c:pt idx="477">
                  <c:v>4.1763142395352511E-2</c:v>
                </c:pt>
                <c:pt idx="478">
                  <c:v>4.0649790077148654E-2</c:v>
                </c:pt>
                <c:pt idx="479">
                  <c:v>3.9557760349470207E-2</c:v>
                </c:pt>
                <c:pt idx="480">
                  <c:v>3.8486935559810698E-2</c:v>
                </c:pt>
                <c:pt idx="481">
                  <c:v>3.7437187972463218E-2</c:v>
                </c:pt>
                <c:pt idx="482">
                  <c:v>3.6408380147911527E-2</c:v>
                </c:pt>
                <c:pt idx="483">
                  <c:v>3.5400365322021392E-2</c:v>
                </c:pt>
                <c:pt idx="484">
                  <c:v>3.4412987784563663E-2</c:v>
                </c:pt>
                <c:pt idx="485">
                  <c:v>3.3446083256614384E-2</c:v>
                </c:pt>
                <c:pt idx="486">
                  <c:v>3.2499479266391379E-2</c:v>
                </c:pt>
                <c:pt idx="487">
                  <c:v>3.157299552310127E-2</c:v>
                </c:pt>
                <c:pt idx="488">
                  <c:v>3.0666444288385879E-2</c:v>
                </c:pt>
                <c:pt idx="489">
                  <c:v>2.9779630744971673E-2</c:v>
                </c:pt>
                <c:pt idx="490">
                  <c:v>2.8912353362141829E-2</c:v>
                </c:pt>
                <c:pt idx="491">
                  <c:v>2.806440425766512E-2</c:v>
                </c:pt>
                <c:pt idx="492">
                  <c:v>2.723556955583285E-2</c:v>
                </c:pt>
                <c:pt idx="493">
                  <c:v>2.642562974126917E-2</c:v>
                </c:pt>
                <c:pt idx="494">
                  <c:v>2.5634360008197854E-2</c:v>
                </c:pt>
                <c:pt idx="495">
                  <c:v>2.4861530604862785E-2</c:v>
                </c:pt>
                <c:pt idx="496">
                  <c:v>2.4106907172817094E-2</c:v>
                </c:pt>
                <c:pt idx="497">
                  <c:v>2.3370251080810513E-2</c:v>
                </c:pt>
                <c:pt idx="498">
                  <c:v>2.2651319753021183E-2</c:v>
                </c:pt>
                <c:pt idx="499">
                  <c:v>2.1949866991394298E-2</c:v>
                </c:pt>
                <c:pt idx="500">
                  <c:v>2.1265643291864769E-2</c:v>
                </c:pt>
                <c:pt idx="501">
                  <c:v>2.0598396154258236E-2</c:v>
                </c:pt>
                <c:pt idx="502">
                  <c:v>1.9947870385678926E-2</c:v>
                </c:pt>
                <c:pt idx="503">
                  <c:v>1.9313808397209101E-2</c:v>
                </c:pt>
                <c:pt idx="504">
                  <c:v>1.8695950493760237E-2</c:v>
                </c:pt>
                <c:pt idx="505">
                  <c:v>1.8094035156929963E-2</c:v>
                </c:pt>
                <c:pt idx="506">
                  <c:v>1.750779932073513E-2</c:v>
                </c:pt>
                <c:pt idx="507">
                  <c:v>1.6936978640104294E-2</c:v>
                </c:pt>
                <c:pt idx="508">
                  <c:v>1.6381307752028628E-2</c:v>
                </c:pt>
                <c:pt idx="509">
                  <c:v>1.58405205292831E-2</c:v>
                </c:pt>
                <c:pt idx="510">
                  <c:v>1.5314350326643914E-2</c:v>
                </c:pt>
                <c:pt idx="511">
                  <c:v>1.4802530219541817E-2</c:v>
                </c:pt>
                <c:pt idx="512">
                  <c:v>1.4304793235102982E-2</c:v>
                </c:pt>
                <c:pt idx="513">
                  <c:v>1.3820872575542986E-2</c:v>
                </c:pt>
                <c:pt idx="514">
                  <c:v>1.3350501833890645E-2</c:v>
                </c:pt>
                <c:pt idx="515">
                  <c:v>1.2893415202030904E-2</c:v>
                </c:pt>
                <c:pt idx="516">
                  <c:v>1.2449347671067737E-2</c:v>
                </c:pt>
                <c:pt idx="517">
                  <c:v>1.2018035224018326E-2</c:v>
                </c:pt>
                <c:pt idx="518">
                  <c:v>1.1599215020861574E-2</c:v>
                </c:pt>
                <c:pt idx="519">
                  <c:v>1.1192625575973329E-2</c:v>
                </c:pt>
                <c:pt idx="520">
                  <c:v>1.0798006927991533E-2</c:v>
                </c:pt>
                <c:pt idx="521">
                  <c:v>1.0415100802163287E-2</c:v>
                </c:pt>
                <c:pt idx="522">
                  <c:v>1.0043650765235316E-2</c:v>
                </c:pt>
                <c:pt idx="523">
                  <c:v>9.6834023729580089E-3</c:v>
                </c:pt>
                <c:pt idx="524">
                  <c:v>9.3341033102811166E-3</c:v>
                </c:pt>
                <c:pt idx="525">
                  <c:v>8.9955035243274757E-3</c:v>
                </c:pt>
                <c:pt idx="526">
                  <c:v>8.6673553502381422E-3</c:v>
                </c:pt>
                <c:pt idx="527">
                  <c:v>8.3494136299894512E-3</c:v>
                </c:pt>
                <c:pt idx="528">
                  <c:v>8.0414358242893065E-3</c:v>
                </c:pt>
                <c:pt idx="529">
                  <c:v>7.7431821176656077E-3</c:v>
                </c:pt>
                <c:pt idx="530">
                  <c:v>7.4544155168661391E-3</c:v>
                </c:pt>
                <c:pt idx="531">
                  <c:v>7.1749019426939039E-3</c:v>
                </c:pt>
                <c:pt idx="532">
                  <c:v>6.9044103154074395E-3</c:v>
                </c:pt>
                <c:pt idx="533">
                  <c:v>6.6427126338196481E-3</c:v>
                </c:pt>
                <c:pt idx="534">
                  <c:v>6.3895840482331356E-3</c:v>
                </c:pt>
                <c:pt idx="535">
                  <c:v>6.1448029273538053E-3</c:v>
                </c:pt>
                <c:pt idx="536">
                  <c:v>5.9081509193275395E-3</c:v>
                </c:pt>
                <c:pt idx="537">
                  <c:v>5.6794130070482642E-3</c:v>
                </c:pt>
                <c:pt idx="538">
                  <c:v>5.4583775578878986E-3</c:v>
                </c:pt>
                <c:pt idx="539">
                  <c:v>5.2448363680012667E-3</c:v>
                </c:pt>
                <c:pt idx="540">
                  <c:v>5.0385847013610123E-3</c:v>
                </c:pt>
                <c:pt idx="541">
                  <c:v>4.8394213236789092E-3</c:v>
                </c:pt>
                <c:pt idx="542">
                  <c:v>4.6471485313716778E-3</c:v>
                </c:pt>
                <c:pt idx="543">
                  <c:v>4.4615721757299718E-3</c:v>
                </c:pt>
                <c:pt idx="544">
                  <c:v>4.2825016824502762E-3</c:v>
                </c:pt>
                <c:pt idx="545">
                  <c:v>4.1097500666895641E-3</c:v>
                </c:pt>
                <c:pt idx="546">
                  <c:v>3.9431339438028012E-3</c:v>
                </c:pt>
                <c:pt idx="547">
                  <c:v>3.7824735359233198E-3</c:v>
                </c:pt>
                <c:pt idx="548">
                  <c:v>3.6275926745454054E-3</c:v>
                </c:pt>
                <c:pt idx="549">
                  <c:v>3.478318799268112E-3</c:v>
                </c:pt>
                <c:pt idx="550">
                  <c:v>3.3344829528581289E-3</c:v>
                </c:pt>
                <c:pt idx="551">
                  <c:v>3.1959197727886358E-3</c:v>
                </c:pt>
                <c:pt idx="552">
                  <c:v>3.0624674794095777E-3</c:v>
                </c:pt>
                <c:pt idx="553">
                  <c:v>2.9339678609033209E-3</c:v>
                </c:pt>
                <c:pt idx="554">
                  <c:v>2.8102662551780025E-3</c:v>
                </c:pt>
                <c:pt idx="555">
                  <c:v>2.6912115288487849E-3</c:v>
                </c:pt>
                <c:pt idx="556">
                  <c:v>2.57665605345536E-3</c:v>
                </c:pt>
                <c:pt idx="557">
                  <c:v>2.4664556790616752E-3</c:v>
                </c:pt>
                <c:pt idx="558">
                  <c:v>2.3604697053814872E-3</c:v>
                </c:pt>
                <c:pt idx="559">
                  <c:v>2.2585608505709311E-3</c:v>
                </c:pt>
                <c:pt idx="560">
                  <c:v>2.1605952178264921E-3</c:v>
                </c:pt>
                <c:pt idx="561">
                  <c:v>2.0664422599241468E-3</c:v>
                </c:pt>
                <c:pt idx="562">
                  <c:v>1.9759747418324597E-3</c:v>
                </c:pt>
                <c:pt idx="563">
                  <c:v>1.8890687015295743E-3</c:v>
                </c:pt>
                <c:pt idx="564">
                  <c:v>1.8056034091508751E-3</c:v>
                </c:pt>
                <c:pt idx="565">
                  <c:v>1.7254613245910385E-3</c:v>
                </c:pt>
                <c:pt idx="566">
                  <c:v>1.6485280536810199E-3</c:v>
                </c:pt>
                <c:pt idx="567">
                  <c:v>1.5746923030571663E-3</c:v>
                </c:pt>
                <c:pt idx="568">
                  <c:v>1.5038458338364835E-3</c:v>
                </c:pt>
                <c:pt idx="569">
                  <c:v>1.4358834142086275E-3</c:v>
                </c:pt>
                <c:pt idx="570">
                  <c:v>1.3707027710518555E-3</c:v>
                </c:pt>
                <c:pt idx="571">
                  <c:v>1.3082045406768211E-3</c:v>
                </c:pt>
                <c:pt idx="572">
                  <c:v>1.2482922187985438E-3</c:v>
                </c:pt>
                <c:pt idx="573">
                  <c:v>1.1908721098336315E-3</c:v>
                </c:pt>
                <c:pt idx="574">
                  <c:v>1.1358532756161929E-3</c:v>
                </c:pt>
                <c:pt idx="575">
                  <c:v>1.0831474836226563E-3</c:v>
                </c:pt>
                <c:pt idx="576">
                  <c:v>1.0326691547920914E-3</c:v>
                </c:pt>
                <c:pt idx="577">
                  <c:v>9.843353110253444E-4</c:v>
                </c:pt>
                <c:pt idx="578">
                  <c:v>9.3806552244288276E-4</c:v>
                </c:pt>
                <c:pt idx="579">
                  <c:v>8.9378185447781745E-4</c:v>
                </c:pt>
                <c:pt idx="580">
                  <c:v>8.5140881487732708E-4</c:v>
                </c:pt>
                <c:pt idx="581">
                  <c:v>8.1087330068233541E-4</c:v>
                </c:pt>
                <c:pt idx="582">
                  <c:v>7.7210454525207322E-4</c:v>
                </c:pt>
                <c:pt idx="583">
                  <c:v>7.3503406539692634E-4</c:v>
                </c:pt>
                <c:pt idx="584">
                  <c:v>6.9959560867980221E-4</c:v>
                </c:pt>
                <c:pt idx="585">
                  <c:v>6.6572510094313996E-4</c:v>
                </c:pt>
                <c:pt idx="586">
                  <c:v>6.3336059411560884E-4</c:v>
                </c:pt>
                <c:pt idx="587">
                  <c:v>6.0244221434956405E-4</c:v>
                </c:pt>
                <c:pt idx="588">
                  <c:v>5.7291211053735647E-4</c:v>
                </c:pt>
                <c:pt idx="589">
                  <c:v>5.4471440325172408E-4</c:v>
                </c:pt>
                <c:pt idx="590">
                  <c:v>5.1779513415269843E-4</c:v>
                </c:pt>
                <c:pt idx="591">
                  <c:v>4.9210221590066628E-4</c:v>
                </c:pt>
                <c:pt idx="592">
                  <c:v>4.675853826125989E-4</c:v>
                </c:pt>
                <c:pt idx="593">
                  <c:v>4.4419614089581883E-4</c:v>
                </c:pt>
                <c:pt idx="594">
                  <c:v>4.2188772149115075E-4</c:v>
                </c:pt>
                <c:pt idx="595">
                  <c:v>4.0061503155485497E-4</c:v>
                </c:pt>
                <c:pt idx="596">
                  <c:v>3.8033460760632118E-4</c:v>
                </c:pt>
                <c:pt idx="597">
                  <c:v>3.6100456916623254E-4</c:v>
                </c:pt>
                <c:pt idx="598">
                  <c:v>3.4258457310762153E-4</c:v>
                </c:pt>
                <c:pt idx="599">
                  <c:v>3.2503576874013448E-4</c:v>
                </c:pt>
                <c:pt idx="600">
                  <c:v>3.0832075364568216E-4</c:v>
                </c:pt>
                <c:pt idx="601">
                  <c:v>2.9240353028168141E-4</c:v>
                </c:pt>
                <c:pt idx="602">
                  <c:v>2.7724946336615228E-4</c:v>
                </c:pt>
                <c:pt idx="603">
                  <c:v>2.628252380570572E-4</c:v>
                </c:pt>
                <c:pt idx="604">
                  <c:v>2.4909881893652027E-4</c:v>
                </c:pt>
                <c:pt idx="605">
                  <c:v>2.360394098088213E-4</c:v>
                </c:pt>
                <c:pt idx="606">
                  <c:v>2.2361741431945118E-4</c:v>
                </c:pt>
                <c:pt idx="607">
                  <c:v>2.118043974009446E-4</c:v>
                </c:pt>
                <c:pt idx="608">
                  <c:v>2.0057304754970834E-4</c:v>
                </c:pt>
                <c:pt idx="609">
                  <c:v>1.8989713993666454E-4</c:v>
                </c:pt>
                <c:pt idx="610">
                  <c:v>1.7975150035315959E-4</c:v>
                </c:pt>
                <c:pt idx="611">
                  <c:v>1.7011196999232791E-4</c:v>
                </c:pt>
                <c:pt idx="612">
                  <c:v>1.6095537106487504E-4</c:v>
                </c:pt>
                <c:pt idx="613">
                  <c:v>1.5225947324710448E-4</c:v>
                </c:pt>
                <c:pt idx="614">
                  <c:v>1.4400296095793631E-4</c:v>
                </c:pt>
                <c:pt idx="615">
                  <c:v>1.3616540146063602E-4</c:v>
                </c:pt>
                <c:pt idx="616">
                  <c:v>1.2872721378403122E-4</c:v>
                </c:pt>
                <c:pt idx="617">
                  <c:v>1.2166963845708446E-4</c:v>
                </c:pt>
                <c:pt idx="618">
                  <c:v>1.1497470804986603E-4</c:v>
                </c:pt>
                <c:pt idx="619">
                  <c:v>1.086252185131798E-4</c:v>
                </c:pt>
                <c:pt idx="620">
                  <c:v>1.0260470130837832E-4</c:v>
                </c:pt>
                <c:pt idx="621">
                  <c:v>9.6897396318230719E-5</c:v>
                </c:pt>
                <c:pt idx="622">
                  <c:v>9.1488225529083638E-5</c:v>
                </c:pt>
                <c:pt idx="623">
                  <c:v>8.636276747399428E-5</c:v>
                </c:pt>
                <c:pt idx="624">
                  <c:v>8.1507232425986407E-5</c:v>
                </c:pt>
                <c:pt idx="625">
                  <c:v>7.6908438330112701E-5</c:v>
                </c:pt>
                <c:pt idx="626">
                  <c:v>7.2553787462576179E-5</c:v>
                </c:pt>
                <c:pt idx="627">
                  <c:v>6.8431243804775938E-5</c:v>
                </c:pt>
                <c:pt idx="628">
                  <c:v>6.4529311119801124E-5</c:v>
                </c:pt>
                <c:pt idx="629">
                  <c:v>6.0837011718597196E-5</c:v>
                </c:pt>
                <c:pt idx="630">
                  <c:v>5.7343865902751597E-5</c:v>
                </c:pt>
                <c:pt idx="631">
                  <c:v>5.4039872070629254E-5</c:v>
                </c:pt>
                <c:pt idx="632">
                  <c:v>5.0915487473386841E-5</c:v>
                </c:pt>
                <c:pt idx="633">
                  <c:v>4.7961609607234548E-5</c:v>
                </c:pt>
                <c:pt idx="634">
                  <c:v>4.5169558228188867E-5</c:v>
                </c:pt>
                <c:pt idx="635">
                  <c:v>4.2531057975452309E-5</c:v>
                </c:pt>
                <c:pt idx="636">
                  <c:v>4.003822158949425E-5</c:v>
                </c:pt>
                <c:pt idx="637">
                  <c:v>3.7683533710857015E-5</c:v>
                </c:pt>
                <c:pt idx="638">
                  <c:v>3.5459835245693648E-5</c:v>
                </c:pt>
                <c:pt idx="639">
                  <c:v>3.3360308284052677E-5</c:v>
                </c:pt>
                <c:pt idx="640">
                  <c:v>3.1378461556948752E-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HL</c:v>
                </c:pt>
              </c:strCache>
            </c:strRef>
          </c:tx>
          <c:spPr>
            <a:ln w="38100">
              <a:solidFill>
                <a:srgbClr val="33CCFF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C$2:$C$642</c:f>
              <c:numCache>
                <c:formatCode>General</c:formatCode>
                <c:ptCount val="641"/>
                <c:pt idx="0">
                  <c:v>1.1294512193268449E-12</c:v>
                </c:pt>
                <c:pt idx="1">
                  <c:v>1.2794555079115477E-12</c:v>
                </c:pt>
                <c:pt idx="2">
                  <c:v>1.4489513279311312E-12</c:v>
                </c:pt>
                <c:pt idx="3">
                  <c:v>1.6404133900614423E-12</c:v>
                </c:pt>
                <c:pt idx="4">
                  <c:v>1.8566229450393893E-12</c:v>
                </c:pt>
                <c:pt idx="5">
                  <c:v>2.1007047648529456E-12</c:v>
                </c:pt>
                <c:pt idx="6">
                  <c:v>2.3761684602728532E-12</c:v>
                </c:pt>
                <c:pt idx="7">
                  <c:v>2.6869546277501827E-12</c:v>
                </c:pt>
                <c:pt idx="8">
                  <c:v>3.0374863728966463E-12</c:v>
                </c:pt>
                <c:pt idx="9">
                  <c:v>3.4327268176979846E-12</c:v>
                </c:pt>
                <c:pt idx="10">
                  <c:v>3.878243264863056E-12</c:v>
                </c:pt>
                <c:pt idx="11">
                  <c:v>4.3802787659262129E-12</c:v>
                </c:pt>
                <c:pt idx="12">
                  <c:v>4.9458319205946033E-12</c:v>
                </c:pt>
                <c:pt idx="13">
                  <c:v>5.5827458241367646E-12</c:v>
                </c:pt>
                <c:pt idx="14">
                  <c:v>6.2998071781818516E-12</c:v>
                </c:pt>
                <c:pt idx="15">
                  <c:v>7.106856689064867E-12</c:v>
                </c:pt>
                <c:pt idx="16">
                  <c:v>8.0149119978152966E-12</c:v>
                </c:pt>
                <c:pt idx="17">
                  <c:v>9.0363045181540533E-12</c:v>
                </c:pt>
                <c:pt idx="18">
                  <c:v>1.0184831704633475E-11</c:v>
                </c:pt>
                <c:pt idx="19">
                  <c:v>1.1475926433655403E-11</c:v>
                </c:pt>
                <c:pt idx="20">
                  <c:v>1.2926845356962787E-11</c:v>
                </c:pt>
                <c:pt idx="21">
                  <c:v>1.4556878281903085E-11</c:v>
                </c:pt>
                <c:pt idx="22">
                  <c:v>1.6387580847012849E-11</c:v>
                </c:pt>
                <c:pt idx="23">
                  <c:v>1.8443032997158951E-11</c:v>
                </c:pt>
                <c:pt idx="24">
                  <c:v>2.0750126021617064E-11</c:v>
                </c:pt>
                <c:pt idx="25">
                  <c:v>2.3338881203322989E-11</c:v>
                </c:pt>
                <c:pt idx="26">
                  <c:v>2.6242803440493578E-11</c:v>
                </c:pt>
                <c:pt idx="27">
                  <c:v>2.9499273545561831E-11</c:v>
                </c:pt>
                <c:pt idx="28">
                  <c:v>3.3149983303736669E-11</c:v>
                </c:pt>
                <c:pt idx="29">
                  <c:v>3.724141778766473E-11</c:v>
                </c:pt>
                <c:pt idx="30">
                  <c:v>4.1825389878990204E-11</c:v>
                </c:pt>
                <c:pt idx="31">
                  <c:v>4.6959632445836953E-11</c:v>
                </c:pt>
                <c:pt idx="32">
                  <c:v>5.2708454171342364E-11</c:v>
                </c:pt>
                <c:pt idx="33">
                  <c:v>5.9143465626780915E-11</c:v>
                </c:pt>
                <c:pt idx="34">
                  <c:v>6.6344382838221467E-11</c:v>
                </c:pt>
                <c:pt idx="35">
                  <c:v>7.4399916313248658E-11</c:v>
                </c:pt>
                <c:pt idx="36">
                  <c:v>8.3408754279628746E-11</c:v>
                </c:pt>
                <c:pt idx="37">
                  <c:v>9.3480649746928651E-11</c:v>
                </c:pt>
                <c:pt idx="38">
                  <c:v>1.0473762194164739E-10</c:v>
                </c:pt>
                <c:pt idx="39">
                  <c:v>1.1731528369338863E-10</c:v>
                </c:pt>
                <c:pt idx="40">
                  <c:v>1.3136430747181003E-10</c:v>
                </c:pt>
                <c:pt idx="41">
                  <c:v>1.4705204399973462E-10</c:v>
                </c:pt>
                <c:pt idx="42">
                  <c:v>1.64564308706025E-10</c:v>
                </c:pt>
                <c:pt idx="43">
                  <c:v>1.8410735274221466E-10</c:v>
                </c:pt>
                <c:pt idx="44">
                  <c:v>2.0591003688013962E-10</c:v>
                </c:pt>
                <c:pt idx="45">
                  <c:v>2.3022622834507632E-10</c:v>
                </c:pt>
                <c:pt idx="46">
                  <c:v>2.5733744253269374E-10</c:v>
                </c:pt>
                <c:pt idx="47">
                  <c:v>2.8755575362138925E-10</c:v>
                </c:pt>
                <c:pt idx="48">
                  <c:v>3.2122700033893825E-10</c:v>
                </c:pt>
                <c:pt idx="49">
                  <c:v>3.5873431558884088E-10</c:v>
                </c:pt>
                <c:pt idx="50">
                  <c:v>4.0050201130425132E-10</c:v>
                </c:pt>
                <c:pt idx="51">
                  <c:v>4.4699985279340052E-10</c:v>
                </c:pt>
                <c:pt idx="52">
                  <c:v>4.9874775998959418E-10</c:v>
                </c:pt>
                <c:pt idx="53">
                  <c:v>5.5632097644135012E-10</c:v>
                </c:pt>
                <c:pt idx="54">
                  <c:v>6.2035575059682498E-10</c:v>
                </c:pt>
                <c:pt idx="55">
                  <c:v>6.9155557797459119E-10</c:v>
                </c:pt>
                <c:pt idx="56">
                  <c:v>7.7069805719647984E-10</c:v>
                </c:pt>
                <c:pt idx="57">
                  <c:v>8.5864241761412674E-10</c:v>
                </c:pt>
                <c:pt idx="58">
                  <c:v>9.5633778141980389E-10</c:v>
                </c:pt>
                <c:pt idx="59">
                  <c:v>1.0648322287244026E-9</c:v>
                </c:pt>
                <c:pt idx="60">
                  <c:v>1.1852827401463039E-9</c:v>
                </c:pt>
                <c:pt idx="61">
                  <c:v>1.3189660980194877E-9</c:v>
                </c:pt>
                <c:pt idx="62">
                  <c:v>1.4672908344375624E-9</c:v>
                </c:pt>
                <c:pt idx="63">
                  <c:v>1.6318103220431123E-9</c:v>
                </c:pt>
                <c:pt idx="64">
                  <c:v>1.8142371117942326E-9</c:v>
                </c:pt>
                <c:pt idx="65">
                  <c:v>2.0164586309393295E-9</c:v>
                </c:pt>
                <c:pt idx="66">
                  <c:v>2.2405543641581886E-9</c:v>
                </c:pt>
                <c:pt idx="67">
                  <c:v>2.4888146513366503E-9</c:v>
                </c:pt>
                <c:pt idx="68">
                  <c:v>2.7637612467908337E-9</c:v>
                </c:pt>
                <c:pt idx="69">
                  <c:v>3.0681697970079931E-9</c:v>
                </c:pt>
                <c:pt idx="70">
                  <c:v>3.4050944071884676E-9</c:v>
                </c:pt>
                <c:pt idx="71">
                  <c:v>3.7778944811295844E-9</c:v>
                </c:pt>
                <c:pt idx="72">
                  <c:v>4.1902640343591003E-9</c:v>
                </c:pt>
                <c:pt idx="73">
                  <c:v>4.6462636969854201E-9</c:v>
                </c:pt>
                <c:pt idx="74">
                  <c:v>5.1503556405658428E-9</c:v>
                </c:pt>
                <c:pt idx="75">
                  <c:v>5.7074416824947072E-9</c:v>
                </c:pt>
                <c:pt idx="76">
                  <c:v>6.3229048420726385E-9</c:v>
                </c:pt>
                <c:pt idx="77">
                  <c:v>7.0026546446408952E-9</c:v>
                </c:pt>
                <c:pt idx="78">
                  <c:v>7.7531764940530148E-9</c:v>
                </c:pt>
                <c:pt idx="79">
                  <c:v>8.5815854594297892E-9</c:v>
                </c:pt>
                <c:pt idx="80">
                  <c:v>9.4956848497187196E-9</c:v>
                </c:pt>
                <c:pt idx="81">
                  <c:v>1.0504029979153999E-8</c:v>
                </c:pt>
                <c:pt idx="82">
                  <c:v>1.1615997558564836E-8</c:v>
                </c:pt>
                <c:pt idx="83">
                  <c:v>1.2841861181407674E-8</c:v>
                </c:pt>
                <c:pt idx="84">
                  <c:v>1.419287341006467E-8</c:v>
                </c:pt>
                <c:pt idx="85">
                  <c:v>1.5681355007008871E-8</c:v>
                </c:pt>
                <c:pt idx="86">
                  <c:v>1.7320791897381469E-8</c:v>
                </c:pt>
                <c:pt idx="87">
                  <c:v>1.9125940494402371E-8</c:v>
                </c:pt>
                <c:pt idx="88">
                  <c:v>2.111294206705041E-8</c:v>
                </c:pt>
                <c:pt idx="89">
                  <c:v>2.3299446880808335E-8</c:v>
                </c:pt>
                <c:pt idx="90">
                  <c:v>2.5704748897158395E-8</c:v>
                </c:pt>
                <c:pt idx="91">
                  <c:v>2.834993187617461E-8</c:v>
                </c:pt>
                <c:pt idx="92">
                  <c:v>3.1258027789184772E-8</c:v>
                </c:pt>
                <c:pt idx="93">
                  <c:v>3.4454188515338729E-8</c:v>
                </c:pt>
                <c:pt idx="94">
                  <c:v>3.7965871867234021E-8</c:v>
                </c:pt>
                <c:pt idx="95">
                  <c:v>4.1823043066809585E-8</c:v>
                </c:pt>
                <c:pt idx="96">
                  <c:v>4.6058392873758882E-8</c:v>
                </c:pt>
                <c:pt idx="97">
                  <c:v>5.0707573655059487E-8</c:v>
                </c:pt>
                <c:pt idx="98">
                  <c:v>5.5809454776119845E-8</c:v>
                </c:pt>
                <c:pt idx="99">
                  <c:v>6.1406398791864118E-8</c:v>
                </c:pt>
                <c:pt idx="100">
                  <c:v>6.7544560020080629E-8</c:v>
                </c:pt>
                <c:pt idx="101">
                  <c:v>7.4274207189945329E-8</c:v>
                </c:pt>
                <c:pt idx="102">
                  <c:v>8.1650071976082241E-8</c:v>
                </c:pt>
                <c:pt idx="103">
                  <c:v>8.9731725353274924E-8</c:v>
                </c:pt>
                <c:pt idx="104">
                  <c:v>9.8583983839287753E-8</c:v>
                </c:pt>
                <c:pt idx="105">
                  <c:v>1.082773478336847E-7</c:v>
                </c:pt>
                <c:pt idx="106">
                  <c:v>1.1888847440933799E-7</c:v>
                </c:pt>
                <c:pt idx="107">
                  <c:v>1.3050068707104046E-7</c:v>
                </c:pt>
                <c:pt idx="108">
                  <c:v>1.4320452516257317E-7</c:v>
                </c:pt>
                <c:pt idx="109">
                  <c:v>1.5709833578032714E-7</c:v>
                </c:pt>
                <c:pt idx="110">
                  <c:v>1.7228891123843542E-7</c:v>
                </c:pt>
                <c:pt idx="111">
                  <c:v>1.8889217532797565E-7</c:v>
                </c:pt>
                <c:pt idx="112">
                  <c:v>2.0703392182148202E-7</c:v>
                </c:pt>
                <c:pt idx="113">
                  <c:v>2.2685060889439131E-7</c:v>
                </c:pt>
                <c:pt idx="114">
                  <c:v>2.4849021336758128E-7</c:v>
                </c:pt>
                <c:pt idx="115">
                  <c:v>2.7211314892032269E-7</c:v>
                </c:pt>
                <c:pt idx="116">
                  <c:v>2.9789325268145788E-7</c:v>
                </c:pt>
                <c:pt idx="117">
                  <c:v>3.2601884487872473E-7</c:v>
                </c:pt>
                <c:pt idx="118">
                  <c:v>3.5669386651271449E-7</c:v>
                </c:pt>
                <c:pt idx="119">
                  <c:v>3.9013910032323554E-7</c:v>
                </c:pt>
                <c:pt idx="120">
                  <c:v>4.2659348063275186E-7</c:v>
                </c:pt>
                <c:pt idx="121">
                  <c:v>4.6631549798427688E-7</c:v>
                </c:pt>
                <c:pt idx="122">
                  <c:v>5.0958470484062202E-7</c:v>
                </c:pt>
                <c:pt idx="123">
                  <c:v>5.5670332897835736E-7</c:v>
                </c:pt>
                <c:pt idx="124">
                  <c:v>6.0799800159429303E-7</c:v>
                </c:pt>
                <c:pt idx="125">
                  <c:v>6.6382160754482581E-7</c:v>
                </c:pt>
                <c:pt idx="126">
                  <c:v>7.2455526556019503E-7</c:v>
                </c:pt>
                <c:pt idx="127">
                  <c:v>7.9061044671659897E-7</c:v>
                </c:pt>
                <c:pt idx="128">
                  <c:v>8.624312399103814E-7</c:v>
                </c:pt>
                <c:pt idx="129">
                  <c:v>9.404967735600372E-7</c:v>
                </c:pt>
                <c:pt idx="130">
                  <c:v>1.0253238032647817E-6</c:v>
                </c:pt>
                <c:pt idx="131">
                  <c:v>1.1174694756727824E-6</c:v>
                </c:pt>
                <c:pt idx="132">
                  <c:v>1.2175342793590159E-6</c:v>
                </c:pt>
                <c:pt idx="133">
                  <c:v>1.3261651940818529E-6</c:v>
                </c:pt>
                <c:pt idx="134">
                  <c:v>1.4440590503801407E-6</c:v>
                </c:pt>
                <c:pt idx="135">
                  <c:v>1.5719661120883248E-6</c:v>
                </c:pt>
                <c:pt idx="136">
                  <c:v>1.7106938949873392E-6</c:v>
                </c:pt>
                <c:pt idx="137">
                  <c:v>1.8611112354728661E-6</c:v>
                </c:pt>
                <c:pt idx="138">
                  <c:v>2.024152623811803E-6</c:v>
                </c:pt>
                <c:pt idx="139">
                  <c:v>2.2008228172708742E-6</c:v>
                </c:pt>
                <c:pt idx="140">
                  <c:v>2.3922017491406469E-6</c:v>
                </c:pt>
                <c:pt idx="141">
                  <c:v>2.5994497504415344E-6</c:v>
                </c:pt>
                <c:pt idx="142">
                  <c:v>2.8238131018879128E-6</c:v>
                </c:pt>
                <c:pt idx="143">
                  <c:v>3.0666299345009573E-6</c:v>
                </c:pt>
                <c:pt idx="144">
                  <c:v>3.3293364981001096E-6</c:v>
                </c:pt>
                <c:pt idx="145">
                  <c:v>3.6134738177684605E-6</c:v>
                </c:pt>
                <c:pt idx="146">
                  <c:v>3.9206947592762129E-6</c:v>
                </c:pt>
                <c:pt idx="147">
                  <c:v>4.2527715253612046E-6</c:v>
                </c:pt>
                <c:pt idx="148">
                  <c:v>4.6116036057027141E-6</c:v>
                </c:pt>
                <c:pt idx="149">
                  <c:v>4.9992262043872695E-6</c:v>
                </c:pt>
                <c:pt idx="150">
                  <c:v>5.4178191696486295E-6</c:v>
                </c:pt>
                <c:pt idx="151">
                  <c:v>5.8697164516712909E-6</c:v>
                </c:pt>
                <c:pt idx="152">
                  <c:v>6.3574161152734201E-6</c:v>
                </c:pt>
                <c:pt idx="153">
                  <c:v>6.8835909353334746E-6</c:v>
                </c:pt>
                <c:pt idx="154">
                  <c:v>7.4510996038894295E-6</c:v>
                </c:pt>
                <c:pt idx="155">
                  <c:v>8.0629985789246358E-6</c:v>
                </c:pt>
                <c:pt idx="156">
                  <c:v>8.7225546059514828E-6</c:v>
                </c:pt>
                <c:pt idx="157">
                  <c:v>9.4332579446188193E-6</c:v>
                </c:pt>
                <c:pt idx="158">
                  <c:v>1.0198836333692729E-5</c:v>
                </c:pt>
                <c:pt idx="159">
                  <c:v>1.102326972889649E-5</c:v>
                </c:pt>
                <c:pt idx="160">
                  <c:v>1.1910805849236612E-5</c:v>
                </c:pt>
                <c:pt idx="161">
                  <c:v>1.2865976568590957E-5</c:v>
                </c:pt>
                <c:pt idx="162">
                  <c:v>1.3893615190482683E-5</c:v>
                </c:pt>
                <c:pt idx="163">
                  <c:v>1.4998874645114775E-5</c:v>
                </c:pt>
                <c:pt idx="164">
                  <c:v>1.6187246648882178E-5</c:v>
                </c:pt>
                <c:pt idx="165">
                  <c:v>1.7464581867718224E-5</c:v>
                </c:pt>
                <c:pt idx="166">
                  <c:v>1.8837111126755035E-5</c:v>
                </c:pt>
                <c:pt idx="167">
                  <c:v>2.0311467709891015E-5</c:v>
                </c:pt>
                <c:pt idx="168">
                  <c:v>2.1894710793945699E-5</c:v>
                </c:pt>
                <c:pt idx="169">
                  <c:v>2.3594350063152055E-5</c:v>
                </c:pt>
                <c:pt idx="170">
                  <c:v>2.5418371550769677E-5</c:v>
                </c:pt>
                <c:pt idx="171">
                  <c:v>2.7375264755609442E-5</c:v>
                </c:pt>
                <c:pt idx="172">
                  <c:v>2.9474051082218411E-5</c:v>
                </c:pt>
                <c:pt idx="173">
                  <c:v>3.1724313654394337E-5</c:v>
                </c:pt>
                <c:pt idx="174">
                  <c:v>3.4136228552565193E-5</c:v>
                </c:pt>
                <c:pt idx="175">
                  <c:v>3.6720597526372159E-5</c:v>
                </c:pt>
                <c:pt idx="176">
                  <c:v>3.9488882234544512E-5</c:v>
                </c:pt>
                <c:pt idx="177">
                  <c:v>4.2453240064817961E-5</c:v>
                </c:pt>
                <c:pt idx="178">
                  <c:v>4.5626561587248248E-5</c:v>
                </c:pt>
                <c:pt idx="179">
                  <c:v>4.9022509694767796E-5</c:v>
                </c:pt>
                <c:pt idx="180">
                  <c:v>5.2655560485253881E-5</c:v>
                </c:pt>
                <c:pt idx="181">
                  <c:v>5.6541045939673655E-5</c:v>
                </c:pt>
                <c:pt idx="182">
                  <c:v>6.0695198451078637E-5</c:v>
                </c:pt>
                <c:pt idx="183">
                  <c:v>6.513519725928442E-5</c:v>
                </c:pt>
                <c:pt idx="184">
                  <c:v>6.9879216846031392E-5</c:v>
                </c:pt>
                <c:pt idx="185">
                  <c:v>7.494647734521366E-5</c:v>
                </c:pt>
                <c:pt idx="186">
                  <c:v>8.0357297022439755E-5</c:v>
                </c:pt>
                <c:pt idx="187">
                  <c:v>8.6133146877669542E-5</c:v>
                </c:pt>
                <c:pt idx="188">
                  <c:v>9.2296707424019861E-5</c:v>
                </c:pt>
                <c:pt idx="189">
                  <c:v>9.8871927694969966E-5</c:v>
                </c:pt>
                <c:pt idx="190">
                  <c:v>1.0588408653117124E-4</c:v>
                </c:pt>
                <c:pt idx="191">
                  <c:v>1.1335985619681509E-4</c:v>
                </c:pt>
                <c:pt idx="192">
                  <c:v>1.2132736837407438E-4</c:v>
                </c:pt>
                <c:pt idx="193">
                  <c:v>1.298162825824529E-4</c:v>
                </c:pt>
                <c:pt idx="194">
                  <c:v>1.3885785706797439E-4</c:v>
                </c:pt>
                <c:pt idx="195">
                  <c:v>1.4848502220498859E-4</c:v>
                </c:pt>
                <c:pt idx="196">
                  <c:v>1.5873245645096703E-4</c:v>
                </c:pt>
                <c:pt idx="197">
                  <c:v>1.6963666489198042E-4</c:v>
                </c:pt>
                <c:pt idx="198">
                  <c:v>1.812360604135997E-4</c:v>
                </c:pt>
                <c:pt idx="199">
                  <c:v>1.9357104752871227E-4</c:v>
                </c:pt>
                <c:pt idx="200">
                  <c:v>2.0668410889020385E-4</c:v>
                </c:pt>
                <c:pt idx="201">
                  <c:v>2.2061989451259228E-4</c:v>
                </c:pt>
                <c:pt idx="202">
                  <c:v>2.354253137225211E-4</c:v>
                </c:pt>
                <c:pt idx="203">
                  <c:v>2.5114962985350523E-4</c:v>
                </c:pt>
                <c:pt idx="204">
                  <c:v>2.6784455769545887E-4</c:v>
                </c:pt>
                <c:pt idx="205">
                  <c:v>2.8556436370432911E-4</c:v>
                </c:pt>
                <c:pt idx="206">
                  <c:v>3.0436596897157601E-4</c:v>
                </c:pt>
                <c:pt idx="207">
                  <c:v>3.243090549473011E-4</c:v>
                </c:pt>
                <c:pt idx="208">
                  <c:v>3.454561719044932E-4</c:v>
                </c:pt>
                <c:pt idx="209">
                  <c:v>3.6787285012514648E-4</c:v>
                </c:pt>
                <c:pt idx="210">
                  <c:v>3.9162771378190307E-4</c:v>
                </c:pt>
                <c:pt idx="211">
                  <c:v>4.1679259748135061E-4</c:v>
                </c:pt>
                <c:pt idx="212">
                  <c:v>4.4344266542719929E-4</c:v>
                </c:pt>
                <c:pt idx="213">
                  <c:v>4.7165653315322571E-4</c:v>
                </c:pt>
                <c:pt idx="214">
                  <c:v>5.015163917671397E-4</c:v>
                </c:pt>
                <c:pt idx="215">
                  <c:v>5.3310813463734827E-4</c:v>
                </c:pt>
                <c:pt idx="216">
                  <c:v>5.6652148644504847E-4</c:v>
                </c:pt>
                <c:pt idx="217">
                  <c:v>6.0185013451403405E-4</c:v>
                </c:pt>
                <c:pt idx="218">
                  <c:v>6.3919186232023377E-4</c:v>
                </c:pt>
                <c:pt idx="219">
                  <c:v>6.7864868507213402E-4</c:v>
                </c:pt>
                <c:pt idx="220">
                  <c:v>7.2032698724200589E-4</c:v>
                </c:pt>
                <c:pt idx="221">
                  <c:v>7.643376619162059E-4</c:v>
                </c:pt>
                <c:pt idx="222">
                  <c:v>8.1079625182076858E-4</c:v>
                </c:pt>
                <c:pt idx="223">
                  <c:v>8.5982309186607324E-4</c:v>
                </c:pt>
                <c:pt idx="224">
                  <c:v>9.1154345304151534E-4</c:v>
                </c:pt>
                <c:pt idx="225">
                  <c:v>9.6608768747797724E-4</c:v>
                </c:pt>
                <c:pt idx="226">
                  <c:v>1.0235913744822713E-3</c:v>
                </c:pt>
                <c:pt idx="227">
                  <c:v>1.0841954673339029E-3</c:v>
                </c:pt>
                <c:pt idx="228">
                  <c:v>1.1480464406202616E-3</c:v>
                </c:pt>
                <c:pt idx="229">
                  <c:v>1.2152964378718343E-3</c:v>
                </c:pt>
                <c:pt idx="230">
                  <c:v>1.28610341924425E-3</c:v>
                </c:pt>
                <c:pt idx="231">
                  <c:v>1.3606313089789244E-3</c:v>
                </c:pt>
                <c:pt idx="232">
                  <c:v>1.4390501423587759E-3</c:v>
                </c:pt>
                <c:pt idx="233">
                  <c:v>1.5215362118600156E-3</c:v>
                </c:pt>
                <c:pt idx="234">
                  <c:v>1.6082722121853661E-3</c:v>
                </c:pt>
                <c:pt idx="235">
                  <c:v>1.6994473838482732E-3</c:v>
                </c:pt>
                <c:pt idx="236">
                  <c:v>1.7952576549617866E-3</c:v>
                </c:pt>
                <c:pt idx="237">
                  <c:v>1.8959057808698152E-3</c:v>
                </c:pt>
                <c:pt idx="238">
                  <c:v>2.0016014812425302E-3</c:v>
                </c:pt>
                <c:pt idx="239">
                  <c:v>2.1125615742416796E-3</c:v>
                </c:pt>
                <c:pt idx="240">
                  <c:v>2.2290101073457105E-3</c:v>
                </c:pt>
                <c:pt idx="241">
                  <c:v>2.3511784844088149E-3</c:v>
                </c:pt>
                <c:pt idx="242">
                  <c:v>2.4793055885123836E-3</c:v>
                </c:pt>
                <c:pt idx="243">
                  <c:v>2.6136379001519385E-3</c:v>
                </c:pt>
                <c:pt idx="244">
                  <c:v>2.7544296102874869E-3</c:v>
                </c:pt>
                <c:pt idx="245">
                  <c:v>2.9019427277703781E-3</c:v>
                </c:pt>
                <c:pt idx="246">
                  <c:v>3.0564471806454087E-3</c:v>
                </c:pt>
                <c:pt idx="247">
                  <c:v>3.2182209108127364E-3</c:v>
                </c:pt>
                <c:pt idx="248">
                  <c:v>3.3875499615209025E-3</c:v>
                </c:pt>
                <c:pt idx="249">
                  <c:v>3.5647285571491182E-3</c:v>
                </c:pt>
                <c:pt idx="250">
                  <c:v>3.7500591747248531E-3</c:v>
                </c:pt>
                <c:pt idx="251">
                  <c:v>3.9438526066110204E-3</c:v>
                </c:pt>
                <c:pt idx="252">
                  <c:v>4.1464280137863772E-3</c:v>
                </c:pt>
                <c:pt idx="253">
                  <c:v>4.358112969132656E-3</c:v>
                </c:pt>
                <c:pt idx="254">
                  <c:v>4.5792434901329223E-3</c:v>
                </c:pt>
                <c:pt idx="255">
                  <c:v>4.81016406037762E-3</c:v>
                </c:pt>
                <c:pt idx="256">
                  <c:v>5.0512276392675852E-3</c:v>
                </c:pt>
                <c:pt idx="257">
                  <c:v>5.3027956592975973E-3</c:v>
                </c:pt>
                <c:pt idx="258">
                  <c:v>5.5652380102991818E-3</c:v>
                </c:pt>
                <c:pt idx="259">
                  <c:v>5.8389330100180265E-3</c:v>
                </c:pt>
                <c:pt idx="260">
                  <c:v>6.1242673603993016E-3</c:v>
                </c:pt>
                <c:pt idx="261">
                  <c:v>6.4216360889535022E-3</c:v>
                </c:pt>
                <c:pt idx="262">
                  <c:v>6.7314424745763017E-3</c:v>
                </c:pt>
                <c:pt idx="263">
                  <c:v>7.0540979571982769E-3</c:v>
                </c:pt>
                <c:pt idx="264">
                  <c:v>7.3900220306445073E-3</c:v>
                </c:pt>
                <c:pt idx="265">
                  <c:v>7.7396421180896688E-3</c:v>
                </c:pt>
                <c:pt idx="266">
                  <c:v>8.1033934295019257E-3</c:v>
                </c:pt>
                <c:pt idx="267">
                  <c:v>8.4817188004781795E-3</c:v>
                </c:pt>
                <c:pt idx="268">
                  <c:v>8.875068511884545E-3</c:v>
                </c:pt>
                <c:pt idx="269">
                  <c:v>9.2839000897291819E-3</c:v>
                </c:pt>
                <c:pt idx="270">
                  <c:v>9.7086780847097532E-3</c:v>
                </c:pt>
                <c:pt idx="271">
                  <c:v>1.0149873830895242E-2</c:v>
                </c:pt>
                <c:pt idx="272">
                  <c:v>1.0607965183021121E-2</c:v>
                </c:pt>
                <c:pt idx="273">
                  <c:v>1.1083436231898582E-2</c:v>
                </c:pt>
                <c:pt idx="274">
                  <c:v>1.1576776997462282E-2</c:v>
                </c:pt>
                <c:pt idx="275">
                  <c:v>1.2088483099006999E-2</c:v>
                </c:pt>
                <c:pt idx="276">
                  <c:v>1.2619055402192202E-2</c:v>
                </c:pt>
                <c:pt idx="277">
                  <c:v>1.3168999642423457E-2</c:v>
                </c:pt>
                <c:pt idx="278">
                  <c:v>1.373882602425343E-2</c:v>
                </c:pt>
                <c:pt idx="279">
                  <c:v>1.4329048796479579E-2</c:v>
                </c:pt>
                <c:pt idx="280">
                  <c:v>1.4940185802653716E-2</c:v>
                </c:pt>
                <c:pt idx="281">
                  <c:v>1.5572758006758268E-2</c:v>
                </c:pt>
                <c:pt idx="282">
                  <c:v>1.6227288993846376E-2</c:v>
                </c:pt>
                <c:pt idx="283">
                  <c:v>1.6904304445487323E-2</c:v>
                </c:pt>
                <c:pt idx="284">
                  <c:v>1.760433158990576E-2</c:v>
                </c:pt>
                <c:pt idx="285">
                  <c:v>1.8327898626752052E-2</c:v>
                </c:pt>
                <c:pt idx="286">
                  <c:v>1.9075534126492419E-2</c:v>
                </c:pt>
                <c:pt idx="287">
                  <c:v>1.9847766404460895E-2</c:v>
                </c:pt>
                <c:pt idx="288">
                  <c:v>2.0645122869670712E-2</c:v>
                </c:pt>
                <c:pt idx="289">
                  <c:v>2.1468129348540289E-2</c:v>
                </c:pt>
                <c:pt idx="290">
                  <c:v>2.2317309383748294E-2</c:v>
                </c:pt>
                <c:pt idx="291">
                  <c:v>2.3193183508494204E-2</c:v>
                </c:pt>
                <c:pt idx="292">
                  <c:v>2.4096268496503381E-2</c:v>
                </c:pt>
                <c:pt idx="293">
                  <c:v>2.5027076588181072E-2</c:v>
                </c:pt>
                <c:pt idx="294">
                  <c:v>2.5986114693386048E-2</c:v>
                </c:pt>
                <c:pt idx="295">
                  <c:v>2.6973883571362618E-2</c:v>
                </c:pt>
                <c:pt idx="296">
                  <c:v>2.7990876988438964E-2</c:v>
                </c:pt>
                <c:pt idx="297">
                  <c:v>2.9037580854170564E-2</c:v>
                </c:pt>
                <c:pt idx="298">
                  <c:v>3.0114472336678636E-2</c:v>
                </c:pt>
                <c:pt idx="299">
                  <c:v>3.1222018958006369E-2</c:v>
                </c:pt>
                <c:pt idx="300">
                  <c:v>3.2360677670388693E-2</c:v>
                </c:pt>
                <c:pt idx="301">
                  <c:v>3.3530893914405405E-2</c:v>
                </c:pt>
                <c:pt idx="302">
                  <c:v>3.4733100660061217E-2</c:v>
                </c:pt>
                <c:pt idx="303">
                  <c:v>3.5967717431911121E-2</c:v>
                </c:pt>
                <c:pt idx="304">
                  <c:v>3.7235149319423705E-2</c:v>
                </c:pt>
                <c:pt idx="305">
                  <c:v>3.8535785973848914E-2</c:v>
                </c:pt>
                <c:pt idx="306">
                  <c:v>3.9870000592931297E-2</c:v>
                </c:pt>
                <c:pt idx="307">
                  <c:v>4.12381488948819E-2</c:v>
                </c:pt>
                <c:pt idx="308">
                  <c:v>4.2640568083095354E-2</c:v>
                </c:pt>
                <c:pt idx="309">
                  <c:v>4.4077575803169268E-2</c:v>
                </c:pt>
                <c:pt idx="310">
                  <c:v>4.5549469093853143E-2</c:v>
                </c:pt>
                <c:pt idx="311">
                  <c:v>4.7056523333622556E-2</c:v>
                </c:pt>
                <c:pt idx="312">
                  <c:v>4.8598991184641026E-2</c:v>
                </c:pt>
                <c:pt idx="313">
                  <c:v>5.0177101535936318E-2</c:v>
                </c:pt>
                <c:pt idx="314">
                  <c:v>5.1791058447680914E-2</c:v>
                </c:pt>
                <c:pt idx="315">
                  <c:v>5.3441040098525357E-2</c:v>
                </c:pt>
                <c:pt idx="316">
                  <c:v>5.512719773799131E-2</c:v>
                </c:pt>
                <c:pt idx="317">
                  <c:v>5.6849654645984522E-2</c:v>
                </c:pt>
                <c:pt idx="318">
                  <c:v>5.860850510153931E-2</c:v>
                </c:pt>
                <c:pt idx="319">
                  <c:v>6.0403813362953092E-2</c:v>
                </c:pt>
                <c:pt idx="320">
                  <c:v>6.2235612661513874E-2</c:v>
                </c:pt>
                <c:pt idx="321">
                  <c:v>6.4103904211062643E-2</c:v>
                </c:pt>
                <c:pt idx="322">
                  <c:v>6.6008656235668664E-2</c:v>
                </c:pt>
                <c:pt idx="323">
                  <c:v>6.7949803017726906E-2</c:v>
                </c:pt>
                <c:pt idx="324">
                  <c:v>6.9927243968812752E-2</c:v>
                </c:pt>
                <c:pt idx="325">
                  <c:v>7.194084272565153E-2</c:v>
                </c:pt>
                <c:pt idx="326">
                  <c:v>7.3990426273576992E-2</c:v>
                </c:pt>
                <c:pt idx="327">
                  <c:v>7.6075784099863597E-2</c:v>
                </c:pt>
                <c:pt idx="328">
                  <c:v>7.8196667379324306E-2</c:v>
                </c:pt>
                <c:pt idx="329">
                  <c:v>8.0352788194565886E-2</c:v>
                </c:pt>
                <c:pt idx="330">
                  <c:v>8.2543818793287302E-2</c:v>
                </c:pt>
                <c:pt idx="331">
                  <c:v>8.476939088499752E-2</c:v>
                </c:pt>
                <c:pt idx="332">
                  <c:v>8.7029094979509836E-2</c:v>
                </c:pt>
                <c:pt idx="333">
                  <c:v>8.9322479769547269E-2</c:v>
                </c:pt>
                <c:pt idx="334">
                  <c:v>9.1649051559764202E-2</c:v>
                </c:pt>
                <c:pt idx="335">
                  <c:v>9.4008273744452489E-2</c:v>
                </c:pt>
                <c:pt idx="336">
                  <c:v>9.6399566336158649E-2</c:v>
                </c:pt>
                <c:pt idx="337">
                  <c:v>9.8822305547388953E-2</c:v>
                </c:pt>
                <c:pt idx="338">
                  <c:v>0.10127582342752464</c:v>
                </c:pt>
                <c:pt idx="339">
                  <c:v>0.10375940755700667</c:v>
                </c:pt>
                <c:pt idx="340">
                  <c:v>0.10627230080078143</c:v>
                </c:pt>
                <c:pt idx="341">
                  <c:v>0.10881370112292325</c:v>
                </c:pt>
                <c:pt idx="342">
                  <c:v>0.11138276146426872</c:v>
                </c:pt>
                <c:pt idx="343">
                  <c:v>0.11397858968480894</c:v>
                </c:pt>
                <c:pt idx="344">
                  <c:v>0.11660024857249261</c:v>
                </c:pt>
                <c:pt idx="345">
                  <c:v>0.11924675591999113</c:v>
                </c:pt>
                <c:pt idx="346">
                  <c:v>0.12191708467087141</c:v>
                </c:pt>
                <c:pt idx="347">
                  <c:v>0.12461016313650881</c:v>
                </c:pt>
                <c:pt idx="348">
                  <c:v>0.12732487528495456</c:v>
                </c:pt>
                <c:pt idx="349">
                  <c:v>0.13006006110284757</c:v>
                </c:pt>
                <c:pt idx="350">
                  <c:v>0.13281451703133199</c:v>
                </c:pt>
                <c:pt idx="351">
                  <c:v>0.13558699647680655</c:v>
                </c:pt>
                <c:pt idx="352">
                  <c:v>0.13837621039719256</c:v>
                </c:pt>
                <c:pt idx="353">
                  <c:v>0.14118082796426334</c:v>
                </c:pt>
                <c:pt idx="354">
                  <c:v>0.14399947730242982</c:v>
                </c:pt>
                <c:pt idx="355">
                  <c:v>0.14683074630422305</c:v>
                </c:pt>
                <c:pt idx="356">
                  <c:v>0.14967318352256068</c:v>
                </c:pt>
                <c:pt idx="357">
                  <c:v>0.15252529913972179</c:v>
                </c:pt>
                <c:pt idx="358">
                  <c:v>0.15538556601279491</c:v>
                </c:pt>
                <c:pt idx="359">
                  <c:v>0.15825242079519641</c:v>
                </c:pt>
                <c:pt idx="360">
                  <c:v>0.16112426513368994</c:v>
                </c:pt>
                <c:pt idx="361">
                  <c:v>0.16399946694016931</c:v>
                </c:pt>
                <c:pt idx="362">
                  <c:v>0.16687636173729412</c:v>
                </c:pt>
                <c:pt idx="363">
                  <c:v>0.16975325407689834</c:v>
                </c:pt>
                <c:pt idx="364">
                  <c:v>0.17262841902991793</c:v>
                </c:pt>
                <c:pt idx="365">
                  <c:v>0.1755001037464127</c:v>
                </c:pt>
                <c:pt idx="366">
                  <c:v>0.1783665290840846</c:v>
                </c:pt>
                <c:pt idx="367">
                  <c:v>0.18122589130352454</c:v>
                </c:pt>
                <c:pt idx="368">
                  <c:v>0.18407636382825032</c:v>
                </c:pt>
                <c:pt idx="369">
                  <c:v>0.18691609906742887</c:v>
                </c:pt>
                <c:pt idx="370">
                  <c:v>0.18974323029901285</c:v>
                </c:pt>
                <c:pt idx="371">
                  <c:v>0.19255587361085663</c:v>
                </c:pt>
                <c:pt idx="372">
                  <c:v>0.19535212989721937</c:v>
                </c:pt>
                <c:pt idx="373">
                  <c:v>0.19813008690790518</c:v>
                </c:pt>
                <c:pt idx="374">
                  <c:v>0.20088782134714059</c:v>
                </c:pt>
                <c:pt idx="375">
                  <c:v>0.20362340101914134</c:v>
                </c:pt>
                <c:pt idx="376">
                  <c:v>0.2063348870171805</c:v>
                </c:pt>
                <c:pt idx="377">
                  <c:v>0.20902033595283231</c:v>
                </c:pt>
                <c:pt idx="378">
                  <c:v>0.21167780222193724</c:v>
                </c:pt>
                <c:pt idx="379">
                  <c:v>0.21430534030371007</c:v>
                </c:pt>
                <c:pt idx="380">
                  <c:v>0.2169010070892966</c:v>
                </c:pt>
                <c:pt idx="381">
                  <c:v>0.21946286423597475</c:v>
                </c:pt>
                <c:pt idx="382">
                  <c:v>0.22198898054309482</c:v>
                </c:pt>
                <c:pt idx="383">
                  <c:v>0.22447743434576042</c:v>
                </c:pt>
                <c:pt idx="384">
                  <c:v>0.22692631592216625</c:v>
                </c:pt>
                <c:pt idx="385">
                  <c:v>0.2293337299104333</c:v>
                </c:pt>
                <c:pt idx="386">
                  <c:v>0.23169779773071389</c:v>
                </c:pt>
                <c:pt idx="387">
                  <c:v>0.23401666000828264</c:v>
                </c:pt>
                <c:pt idx="388">
                  <c:v>0.2362884789932797</c:v>
                </c:pt>
                <c:pt idx="389">
                  <c:v>0.23851144097273627</c:v>
                </c:pt>
                <c:pt idx="390">
                  <c:v>0.24068375867048139</c:v>
                </c:pt>
                <c:pt idx="391">
                  <c:v>0.24280367363051439</c:v>
                </c:pt>
                <c:pt idx="392">
                  <c:v>0.24486945857941633</c:v>
                </c:pt>
                <c:pt idx="393">
                  <c:v>0.24687941976337927</c:v>
                </c:pt>
                <c:pt idx="394">
                  <c:v>0.24883189925544383</c:v>
                </c:pt>
                <c:pt idx="395">
                  <c:v>0.25072527722856097</c:v>
                </c:pt>
                <c:pt idx="396">
                  <c:v>0.25255797419012743</c:v>
                </c:pt>
                <c:pt idx="397">
                  <c:v>0.25432845317369018</c:v>
                </c:pt>
                <c:pt idx="398">
                  <c:v>0.25603522188357219</c:v>
                </c:pt>
                <c:pt idx="399">
                  <c:v>0.25767683478823661</c:v>
                </c:pt>
                <c:pt idx="400">
                  <c:v>0.25925189515828478</c:v>
                </c:pt>
                <c:pt idx="401">
                  <c:v>0.26075905704507085</c:v>
                </c:pt>
                <c:pt idx="402">
                  <c:v>0.26219702719601318</c:v>
                </c:pt>
                <c:pt idx="403">
                  <c:v>0.26356456690278962</c:v>
                </c:pt>
                <c:pt idx="404">
                  <c:v>0.26486049377872189</c:v>
                </c:pt>
                <c:pt idx="405">
                  <c:v>0.26608368346178146</c:v>
                </c:pt>
                <c:pt idx="406">
                  <c:v>0.26723307123978329</c:v>
                </c:pt>
                <c:pt idx="407">
                  <c:v>0.2683076535944815</c:v>
                </c:pt>
                <c:pt idx="408">
                  <c:v>0.26930648966143161</c:v>
                </c:pt>
                <c:pt idx="409">
                  <c:v>0.27022870260264836</c:v>
                </c:pt>
                <c:pt idx="410">
                  <c:v>0.2710734808892547</c:v>
                </c:pt>
                <c:pt idx="411">
                  <c:v>0.27184007949149708</c:v>
                </c:pt>
                <c:pt idx="412">
                  <c:v>0.272527820973683</c:v>
                </c:pt>
                <c:pt idx="413">
                  <c:v>0.27313609649178971</c:v>
                </c:pt>
                <c:pt idx="414">
                  <c:v>0.27366436669168648</c:v>
                </c:pt>
                <c:pt idx="415">
                  <c:v>0.27411216250611592</c:v>
                </c:pt>
                <c:pt idx="416">
                  <c:v>0.27447908584878594</c:v>
                </c:pt>
                <c:pt idx="417">
                  <c:v>0.27476481020413451</c:v>
                </c:pt>
                <c:pt idx="418">
                  <c:v>0.27496908111154333</c:v>
                </c:pt>
                <c:pt idx="419">
                  <c:v>0.27509171654299724</c:v>
                </c:pt>
                <c:pt idx="420">
                  <c:v>0.27513260717340188</c:v>
                </c:pt>
                <c:pt idx="421">
                  <c:v>0.27509171654300041</c:v>
                </c:pt>
                <c:pt idx="422">
                  <c:v>0.27496908111154966</c:v>
                </c:pt>
                <c:pt idx="423">
                  <c:v>0.27476481020414395</c:v>
                </c:pt>
                <c:pt idx="424">
                  <c:v>0.2744790858487986</c:v>
                </c:pt>
                <c:pt idx="425">
                  <c:v>0.27411216250613163</c:v>
                </c:pt>
                <c:pt idx="426">
                  <c:v>0.27366436669170535</c:v>
                </c:pt>
                <c:pt idx="427">
                  <c:v>0.2731360964918117</c:v>
                </c:pt>
                <c:pt idx="428">
                  <c:v>0.27252782097370803</c:v>
                </c:pt>
                <c:pt idx="429">
                  <c:v>0.27184007949152517</c:v>
                </c:pt>
                <c:pt idx="430">
                  <c:v>0.2710734808892859</c:v>
                </c:pt>
                <c:pt idx="431">
                  <c:v>0.2702287026026825</c:v>
                </c:pt>
                <c:pt idx="432">
                  <c:v>0.26930648966146881</c:v>
                </c:pt>
                <c:pt idx="433">
                  <c:v>0.26830765359452158</c:v>
                </c:pt>
                <c:pt idx="434">
                  <c:v>0.26723307123982631</c:v>
                </c:pt>
                <c:pt idx="435">
                  <c:v>0.26608368346182737</c:v>
                </c:pt>
                <c:pt idx="436">
                  <c:v>0.26486049377877063</c:v>
                </c:pt>
                <c:pt idx="437">
                  <c:v>0.26356456690284108</c:v>
                </c:pt>
                <c:pt idx="438">
                  <c:v>0.26219702719606747</c:v>
                </c:pt>
                <c:pt idx="439">
                  <c:v>0.26075905704512775</c:v>
                </c:pt>
                <c:pt idx="440">
                  <c:v>0.25925189515834435</c:v>
                </c:pt>
                <c:pt idx="441">
                  <c:v>0.25767683478829878</c:v>
                </c:pt>
                <c:pt idx="442">
                  <c:v>0.25603522188363692</c:v>
                </c:pt>
                <c:pt idx="443">
                  <c:v>0.25432845317375735</c:v>
                </c:pt>
                <c:pt idx="444">
                  <c:v>0.2525579741901971</c:v>
                </c:pt>
                <c:pt idx="445">
                  <c:v>0.25072527722863303</c:v>
                </c:pt>
                <c:pt idx="446">
                  <c:v>0.24883189925551819</c:v>
                </c:pt>
                <c:pt idx="447">
                  <c:v>0.2468794197634559</c:v>
                </c:pt>
                <c:pt idx="448">
                  <c:v>0.24486945857949513</c:v>
                </c:pt>
                <c:pt idx="449">
                  <c:v>0.24280367363059527</c:v>
                </c:pt>
                <c:pt idx="450">
                  <c:v>0.24068375867056435</c:v>
                </c:pt>
                <c:pt idx="451">
                  <c:v>0.23851144097282123</c:v>
                </c:pt>
                <c:pt idx="452">
                  <c:v>0.23628847899336661</c:v>
                </c:pt>
                <c:pt idx="453">
                  <c:v>0.23401666000837135</c:v>
                </c:pt>
                <c:pt idx="454">
                  <c:v>0.23169779773080446</c:v>
                </c:pt>
                <c:pt idx="455">
                  <c:v>0.22933372991052556</c:v>
                </c:pt>
                <c:pt idx="456">
                  <c:v>0.22692631592226009</c:v>
                </c:pt>
                <c:pt idx="457">
                  <c:v>0.22447743434585582</c:v>
                </c:pt>
                <c:pt idx="458">
                  <c:v>0.22198898054319174</c:v>
                </c:pt>
                <c:pt idx="459">
                  <c:v>0.21946286423607314</c:v>
                </c:pt>
                <c:pt idx="460">
                  <c:v>0.21690100708939625</c:v>
                </c:pt>
                <c:pt idx="461">
                  <c:v>0.21430534030381099</c:v>
                </c:pt>
                <c:pt idx="462">
                  <c:v>0.21167780222203939</c:v>
                </c:pt>
                <c:pt idx="463">
                  <c:v>0.20902033595293562</c:v>
                </c:pt>
                <c:pt idx="464">
                  <c:v>0.20633488701728483</c:v>
                </c:pt>
                <c:pt idx="465">
                  <c:v>0.20362340101924661</c:v>
                </c:pt>
                <c:pt idx="466">
                  <c:v>0.20088782134724678</c:v>
                </c:pt>
                <c:pt idx="467">
                  <c:v>0.19813008690801218</c:v>
                </c:pt>
                <c:pt idx="468">
                  <c:v>0.19535212989732711</c:v>
                </c:pt>
                <c:pt idx="469">
                  <c:v>0.19255587361096504</c:v>
                </c:pt>
                <c:pt idx="470">
                  <c:v>0.18974323029912188</c:v>
                </c:pt>
                <c:pt idx="471">
                  <c:v>0.18691609906753839</c:v>
                </c:pt>
                <c:pt idx="472">
                  <c:v>0.18407636382836029</c:v>
                </c:pt>
                <c:pt idx="473">
                  <c:v>0.18122589130363487</c:v>
                </c:pt>
                <c:pt idx="474">
                  <c:v>0.17836652908419526</c:v>
                </c:pt>
                <c:pt idx="475">
                  <c:v>0.17550010374652367</c:v>
                </c:pt>
                <c:pt idx="476">
                  <c:v>0.17262841903002904</c:v>
                </c:pt>
                <c:pt idx="477">
                  <c:v>0.1697532540770095</c:v>
                </c:pt>
                <c:pt idx="478">
                  <c:v>0.16687636173740533</c:v>
                </c:pt>
                <c:pt idx="479">
                  <c:v>0.1639994669402805</c:v>
                </c:pt>
                <c:pt idx="480">
                  <c:v>0.16112426513380107</c:v>
                </c:pt>
                <c:pt idx="481">
                  <c:v>0.15825242079530735</c:v>
                </c:pt>
                <c:pt idx="482">
                  <c:v>0.15538556601290565</c:v>
                </c:pt>
                <c:pt idx="483">
                  <c:v>0.15252529913983218</c:v>
                </c:pt>
                <c:pt idx="484">
                  <c:v>0.14967318352267073</c:v>
                </c:pt>
                <c:pt idx="485">
                  <c:v>0.14683074630433271</c:v>
                </c:pt>
                <c:pt idx="486">
                  <c:v>0.14399947730253901</c:v>
                </c:pt>
                <c:pt idx="487">
                  <c:v>0.14118082796437201</c:v>
                </c:pt>
                <c:pt idx="488">
                  <c:v>0.13837621039730064</c:v>
                </c:pt>
                <c:pt idx="489">
                  <c:v>0.13558699647691405</c:v>
                </c:pt>
                <c:pt idx="490">
                  <c:v>0.13281451703143879</c:v>
                </c:pt>
                <c:pt idx="491">
                  <c:v>0.13006006110295365</c:v>
                </c:pt>
                <c:pt idx="492">
                  <c:v>0.12732487528505987</c:v>
                </c:pt>
                <c:pt idx="493">
                  <c:v>0.12461016313661336</c:v>
                </c:pt>
                <c:pt idx="494">
                  <c:v>0.12191708467097509</c:v>
                </c:pt>
                <c:pt idx="495">
                  <c:v>0.11924675592009393</c:v>
                </c:pt>
                <c:pt idx="496">
                  <c:v>0.11660024857259449</c:v>
                </c:pt>
                <c:pt idx="497">
                  <c:v>0.11397858968490981</c:v>
                </c:pt>
                <c:pt idx="498">
                  <c:v>0.11138276146436853</c:v>
                </c:pt>
                <c:pt idx="499">
                  <c:v>0.10881370112302202</c:v>
                </c:pt>
                <c:pt idx="500">
                  <c:v>0.10627230080087909</c:v>
                </c:pt>
                <c:pt idx="501">
                  <c:v>0.10375940755710324</c:v>
                </c:pt>
                <c:pt idx="502">
                  <c:v>0.10127582342762007</c:v>
                </c:pt>
                <c:pt idx="503">
                  <c:v>9.8822305547483183E-2</c:v>
                </c:pt>
                <c:pt idx="504">
                  <c:v>9.6399566336251671E-2</c:v>
                </c:pt>
                <c:pt idx="505">
                  <c:v>9.4008273744544305E-2</c:v>
                </c:pt>
                <c:pt idx="506">
                  <c:v>9.1649051559854755E-2</c:v>
                </c:pt>
                <c:pt idx="507">
                  <c:v>8.9322479769636559E-2</c:v>
                </c:pt>
                <c:pt idx="508">
                  <c:v>8.7029094979597876E-2</c:v>
                </c:pt>
                <c:pt idx="509">
                  <c:v>8.4769390885084242E-2</c:v>
                </c:pt>
                <c:pt idx="510">
                  <c:v>8.2543818793372678E-2</c:v>
                </c:pt>
                <c:pt idx="511">
                  <c:v>8.0352788194649916E-2</c:v>
                </c:pt>
                <c:pt idx="512">
                  <c:v>7.8196667379406989E-2</c:v>
                </c:pt>
                <c:pt idx="513">
                  <c:v>7.6075784099944879E-2</c:v>
                </c:pt>
                <c:pt idx="514">
                  <c:v>7.3990426273656915E-2</c:v>
                </c:pt>
                <c:pt idx="515">
                  <c:v>7.1940842725730064E-2</c:v>
                </c:pt>
                <c:pt idx="516">
                  <c:v>6.9927243968889871E-2</c:v>
                </c:pt>
                <c:pt idx="517">
                  <c:v>6.7949803017802637E-2</c:v>
                </c:pt>
                <c:pt idx="518">
                  <c:v>6.6008656235742993E-2</c:v>
                </c:pt>
                <c:pt idx="519">
                  <c:v>6.4103904211135557E-2</c:v>
                </c:pt>
                <c:pt idx="520">
                  <c:v>6.2235612661585372E-2</c:v>
                </c:pt>
                <c:pt idx="521">
                  <c:v>6.0403813363023189E-2</c:v>
                </c:pt>
                <c:pt idx="522">
                  <c:v>5.8608505101607984E-2</c:v>
                </c:pt>
                <c:pt idx="523">
                  <c:v>5.6849654646051823E-2</c:v>
                </c:pt>
                <c:pt idx="524">
                  <c:v>5.5127197738057201E-2</c:v>
                </c:pt>
                <c:pt idx="525">
                  <c:v>5.3441040098589847E-2</c:v>
                </c:pt>
                <c:pt idx="526">
                  <c:v>5.1791058447744009E-2</c:v>
                </c:pt>
                <c:pt idx="527">
                  <c:v>5.0177101535998012E-2</c:v>
                </c:pt>
                <c:pt idx="528">
                  <c:v>4.8598991184701325E-2</c:v>
                </c:pt>
                <c:pt idx="529">
                  <c:v>4.7056523333681481E-2</c:v>
                </c:pt>
                <c:pt idx="530">
                  <c:v>4.5549469093910701E-2</c:v>
                </c:pt>
                <c:pt idx="531">
                  <c:v>4.4077575803225487E-2</c:v>
                </c:pt>
                <c:pt idx="532">
                  <c:v>4.264056808315022E-2</c:v>
                </c:pt>
                <c:pt idx="533">
                  <c:v>4.1238148894935441E-2</c:v>
                </c:pt>
                <c:pt idx="534">
                  <c:v>3.9870000592983526E-2</c:v>
                </c:pt>
                <c:pt idx="535">
                  <c:v>3.8535785973899832E-2</c:v>
                </c:pt>
                <c:pt idx="536">
                  <c:v>3.7235149319473311E-2</c:v>
                </c:pt>
                <c:pt idx="537">
                  <c:v>3.5967717431959458E-2</c:v>
                </c:pt>
                <c:pt idx="538">
                  <c:v>3.4733100660108283E-2</c:v>
                </c:pt>
                <c:pt idx="539">
                  <c:v>3.3530893914451236E-2</c:v>
                </c:pt>
                <c:pt idx="540">
                  <c:v>3.236067767043329E-2</c:v>
                </c:pt>
                <c:pt idx="541">
                  <c:v>3.1222018958049751E-2</c:v>
                </c:pt>
                <c:pt idx="542">
                  <c:v>3.0114472336720835E-2</c:v>
                </c:pt>
                <c:pt idx="543">
                  <c:v>2.9037580854211584E-2</c:v>
                </c:pt>
                <c:pt idx="544">
                  <c:v>2.7990876988478824E-2</c:v>
                </c:pt>
                <c:pt idx="545">
                  <c:v>2.6973883571401371E-2</c:v>
                </c:pt>
                <c:pt idx="546">
                  <c:v>2.5986114693423681E-2</c:v>
                </c:pt>
                <c:pt idx="547">
                  <c:v>2.5027076588217595E-2</c:v>
                </c:pt>
                <c:pt idx="548">
                  <c:v>2.4096268496538821E-2</c:v>
                </c:pt>
                <c:pt idx="549">
                  <c:v>2.3193183508528583E-2</c:v>
                </c:pt>
                <c:pt idx="550">
                  <c:v>2.2317309383781635E-2</c:v>
                </c:pt>
                <c:pt idx="551">
                  <c:v>2.1468129348572607E-2</c:v>
                </c:pt>
                <c:pt idx="552">
                  <c:v>2.0645122869702028E-2</c:v>
                </c:pt>
                <c:pt idx="553">
                  <c:v>1.9847766404491228E-2</c:v>
                </c:pt>
                <c:pt idx="554">
                  <c:v>1.9075534126521795E-2</c:v>
                </c:pt>
                <c:pt idx="555">
                  <c:v>1.8327898626780487E-2</c:v>
                </c:pt>
                <c:pt idx="556">
                  <c:v>1.7604331589933277E-2</c:v>
                </c:pt>
                <c:pt idx="557">
                  <c:v>1.690430444551394E-2</c:v>
                </c:pt>
                <c:pt idx="558">
                  <c:v>1.6227288993872113E-2</c:v>
                </c:pt>
                <c:pt idx="559">
                  <c:v>1.5572758006783151E-2</c:v>
                </c:pt>
                <c:pt idx="560">
                  <c:v>1.4940185802677756E-2</c:v>
                </c:pt>
                <c:pt idx="561">
                  <c:v>1.4329048796502798E-2</c:v>
                </c:pt>
                <c:pt idx="562">
                  <c:v>1.3738826024275853E-2</c:v>
                </c:pt>
                <c:pt idx="563">
                  <c:v>1.31689996424451E-2</c:v>
                </c:pt>
                <c:pt idx="564">
                  <c:v>1.2619055402213083E-2</c:v>
                </c:pt>
                <c:pt idx="565">
                  <c:v>1.2088483099027146E-2</c:v>
                </c:pt>
                <c:pt idx="566">
                  <c:v>1.157677699748169E-2</c:v>
                </c:pt>
                <c:pt idx="567">
                  <c:v>1.1083436231917296E-2</c:v>
                </c:pt>
                <c:pt idx="568">
                  <c:v>1.0607965183039155E-2</c:v>
                </c:pt>
                <c:pt idx="569">
                  <c:v>1.0149873830912615E-2</c:v>
                </c:pt>
                <c:pt idx="570">
                  <c:v>9.7086780847264777E-3</c:v>
                </c:pt>
                <c:pt idx="571">
                  <c:v>9.2839000897452818E-3</c:v>
                </c:pt>
                <c:pt idx="572">
                  <c:v>8.8750685119000378E-3</c:v>
                </c:pt>
                <c:pt idx="573">
                  <c:v>8.4817188004930842E-3</c:v>
                </c:pt>
                <c:pt idx="574">
                  <c:v>8.103393429516258E-3</c:v>
                </c:pt>
                <c:pt idx="575">
                  <c:v>7.7396421181034573E-3</c:v>
                </c:pt>
                <c:pt idx="576">
                  <c:v>7.3900220306577554E-3</c:v>
                </c:pt>
                <c:pt idx="577">
                  <c:v>7.0540979572110054E-3</c:v>
                </c:pt>
                <c:pt idx="578">
                  <c:v>6.7314424745885263E-3</c:v>
                </c:pt>
                <c:pt idx="579">
                  <c:v>6.4216360889652376E-3</c:v>
                </c:pt>
                <c:pt idx="580">
                  <c:v>6.1242673604105617E-3</c:v>
                </c:pt>
                <c:pt idx="581">
                  <c:v>5.8389330100288286E-3</c:v>
                </c:pt>
                <c:pt idx="582">
                  <c:v>5.5652380103095407E-3</c:v>
                </c:pt>
                <c:pt idx="583">
                  <c:v>5.3027956593075304E-3</c:v>
                </c:pt>
                <c:pt idx="584">
                  <c:v>5.0512276392771045E-3</c:v>
                </c:pt>
                <c:pt idx="585">
                  <c:v>4.8101640603867412E-3</c:v>
                </c:pt>
                <c:pt idx="586">
                  <c:v>4.5792434901416592E-3</c:v>
                </c:pt>
                <c:pt idx="587">
                  <c:v>4.35811296914102E-3</c:v>
                </c:pt>
                <c:pt idx="588">
                  <c:v>4.1464280137943838E-3</c:v>
                </c:pt>
                <c:pt idx="589">
                  <c:v>3.9438526066186775E-3</c:v>
                </c:pt>
                <c:pt idx="590">
                  <c:v>3.7500591747321771E-3</c:v>
                </c:pt>
                <c:pt idx="591">
                  <c:v>3.5647285571561251E-3</c:v>
                </c:pt>
                <c:pt idx="592">
                  <c:v>3.3875499615275968E-3</c:v>
                </c:pt>
                <c:pt idx="593">
                  <c:v>3.218220910819134E-3</c:v>
                </c:pt>
                <c:pt idx="594">
                  <c:v>3.0564471806515192E-3</c:v>
                </c:pt>
                <c:pt idx="595">
                  <c:v>2.9019427277762137E-3</c:v>
                </c:pt>
                <c:pt idx="596">
                  <c:v>2.7544296102930532E-3</c:v>
                </c:pt>
                <c:pt idx="597">
                  <c:v>2.6136379001572519E-3</c:v>
                </c:pt>
                <c:pt idx="598">
                  <c:v>2.4793055885174503E-3</c:v>
                </c:pt>
                <c:pt idx="599">
                  <c:v>2.3511784844136474E-3</c:v>
                </c:pt>
                <c:pt idx="600">
                  <c:v>2.2290101073503175E-3</c:v>
                </c:pt>
                <c:pt idx="601">
                  <c:v>2.1125615742460719E-3</c:v>
                </c:pt>
                <c:pt idx="602">
                  <c:v>2.0016014812467148E-3</c:v>
                </c:pt>
                <c:pt idx="603">
                  <c:v>1.895905780873799E-3</c:v>
                </c:pt>
                <c:pt idx="604">
                  <c:v>1.79525765496558E-3</c:v>
                </c:pt>
                <c:pt idx="605">
                  <c:v>1.6994473838518867E-3</c:v>
                </c:pt>
                <c:pt idx="606">
                  <c:v>1.6082722121888023E-3</c:v>
                </c:pt>
                <c:pt idx="607">
                  <c:v>1.5215362118632862E-3</c:v>
                </c:pt>
                <c:pt idx="608">
                  <c:v>1.4390501423618856E-3</c:v>
                </c:pt>
                <c:pt idx="609">
                  <c:v>1.3606313089818804E-3</c:v>
                </c:pt>
                <c:pt idx="610">
                  <c:v>1.2861034192470577E-3</c:v>
                </c:pt>
                <c:pt idx="611">
                  <c:v>1.2152964378745015E-3</c:v>
                </c:pt>
                <c:pt idx="612">
                  <c:v>1.1480464406227945E-3</c:v>
                </c:pt>
                <c:pt idx="613">
                  <c:v>1.0841954673363075E-3</c:v>
                </c:pt>
                <c:pt idx="614">
                  <c:v>1.0235913744845531E-3</c:v>
                </c:pt>
                <c:pt idx="615">
                  <c:v>9.6608768748014206E-4</c:v>
                </c:pt>
                <c:pt idx="616">
                  <c:v>9.1154345304356849E-4</c:v>
                </c:pt>
                <c:pt idx="617">
                  <c:v>8.5982309186801982E-4</c:v>
                </c:pt>
                <c:pt idx="618">
                  <c:v>8.1079625182261378E-4</c:v>
                </c:pt>
                <c:pt idx="619">
                  <c:v>7.6433766191795407E-4</c:v>
                </c:pt>
                <c:pt idx="620">
                  <c:v>7.2032698724366169E-4</c:v>
                </c:pt>
                <c:pt idx="621">
                  <c:v>6.7864868507370188E-4</c:v>
                </c:pt>
                <c:pt idx="622">
                  <c:v>6.3919186232171794E-4</c:v>
                </c:pt>
                <c:pt idx="623">
                  <c:v>6.0185013451543765E-4</c:v>
                </c:pt>
                <c:pt idx="624">
                  <c:v>5.6652148644637684E-4</c:v>
                </c:pt>
                <c:pt idx="625">
                  <c:v>5.3310813463860454E-4</c:v>
                </c:pt>
                <c:pt idx="626">
                  <c:v>5.0151639176832636E-4</c:v>
                </c:pt>
                <c:pt idx="627">
                  <c:v>4.716565331543471E-4</c:v>
                </c:pt>
                <c:pt idx="628">
                  <c:v>4.4344266542825839E-4</c:v>
                </c:pt>
                <c:pt idx="629">
                  <c:v>4.1679259748235128E-4</c:v>
                </c:pt>
                <c:pt idx="630">
                  <c:v>3.9162771378284747E-4</c:v>
                </c:pt>
                <c:pt idx="631">
                  <c:v>3.6787285012603808E-4</c:v>
                </c:pt>
                <c:pt idx="632">
                  <c:v>3.4545617190533421E-4</c:v>
                </c:pt>
                <c:pt idx="633">
                  <c:v>3.2430905494809442E-4</c:v>
                </c:pt>
                <c:pt idx="634">
                  <c:v>3.04365968972324E-4</c:v>
                </c:pt>
                <c:pt idx="635">
                  <c:v>2.8556436370503471E-4</c:v>
                </c:pt>
                <c:pt idx="636">
                  <c:v>2.6784455769612376E-4</c:v>
                </c:pt>
                <c:pt idx="637">
                  <c:v>2.5114962985413157E-4</c:v>
                </c:pt>
                <c:pt idx="638">
                  <c:v>2.3542531372311101E-4</c:v>
                </c:pt>
                <c:pt idx="639">
                  <c:v>2.2061989451314763E-4</c:v>
                </c:pt>
                <c:pt idx="640">
                  <c:v>2.0668410889072649E-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EPL</c:v>
                </c:pt>
              </c:strCache>
            </c:strRef>
          </c:tx>
          <c:spPr>
            <a:ln w="381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D$2:$D$642</c:f>
              <c:numCache>
                <c:formatCode>General</c:formatCode>
                <c:ptCount val="641"/>
                <c:pt idx="0">
                  <c:v>5.1084741736231816E-5</c:v>
                </c:pt>
                <c:pt idx="1">
                  <c:v>5.423885064268899E-5</c:v>
                </c:pt>
                <c:pt idx="2">
                  <c:v>5.7575395152137042E-5</c:v>
                </c:pt>
                <c:pt idx="3">
                  <c:v>6.1104127904822587E-5</c:v>
                </c:pt>
                <c:pt idx="4">
                  <c:v>6.4835273377478802E-5</c:v>
                </c:pt>
                <c:pt idx="5">
                  <c:v>6.8779547794222309E-5</c:v>
                </c:pt>
                <c:pt idx="6">
                  <c:v>7.2948179714056509E-5</c:v>
                </c:pt>
                <c:pt idx="7">
                  <c:v>7.7352931309098878E-5</c:v>
                </c:pt>
                <c:pt idx="8">
                  <c:v>8.2006120347439792E-5</c:v>
                </c:pt>
                <c:pt idx="9">
                  <c:v>8.6920642894310407E-5</c:v>
                </c:pt>
                <c:pt idx="10">
                  <c:v>9.2109996744945433E-5</c:v>
                </c:pt>
                <c:pt idx="11">
                  <c:v>9.7588305602216318E-5</c:v>
                </c:pt>
                <c:pt idx="12">
                  <c:v>1.0337034401174186E-4</c:v>
                </c:pt>
                <c:pt idx="13">
                  <c:v>1.0947156306677902E-4</c:v>
                </c:pt>
                <c:pt idx="14">
                  <c:v>1.1590811689474427E-4</c:v>
                </c:pt>
                <c:pt idx="15">
                  <c:v>1.2269688993671676E-4</c:v>
                </c:pt>
                <c:pt idx="16">
                  <c:v>1.2985552503072111E-4</c:v>
                </c:pt>
                <c:pt idx="17">
                  <c:v>1.3740245230899051E-4</c:v>
                </c:pt>
                <c:pt idx="18">
                  <c:v>1.4535691891875543E-4</c:v>
                </c:pt>
                <c:pt idx="19">
                  <c:v>1.5373901957538939E-4</c:v>
                </c:pt>
                <c:pt idx="20">
                  <c:v>1.6256972795598669E-4</c:v>
                </c:pt>
                <c:pt idx="21">
                  <c:v>1.7187092894060764E-4</c:v>
                </c:pt>
                <c:pt idx="22">
                  <c:v>1.8166545170755479E-4</c:v>
                </c:pt>
                <c:pt idx="23">
                  <c:v>1.9197710368808627E-4</c:v>
                </c:pt>
                <c:pt idx="24">
                  <c:v>2.0283070538496429E-4</c:v>
                </c:pt>
                <c:pt idx="25">
                  <c:v>2.1425212605816069E-4</c:v>
                </c:pt>
                <c:pt idx="26">
                  <c:v>2.2626832027989146E-4</c:v>
                </c:pt>
                <c:pt idx="27">
                  <c:v>2.389073653599428E-4</c:v>
                </c:pt>
                <c:pt idx="28">
                  <c:v>2.5219849964096806E-4</c:v>
                </c:pt>
                <c:pt idx="29">
                  <c:v>2.661721616620729E-4</c:v>
                </c:pt>
                <c:pt idx="30">
                  <c:v>2.8086003018758872E-4</c:v>
                </c:pt>
                <c:pt idx="31">
                  <c:v>2.9629506509641634E-4</c:v>
                </c:pt>
                <c:pt idx="32">
                  <c:v>3.1251154912575801E-4</c:v>
                </c:pt>
                <c:pt idx="33">
                  <c:v>3.2954513046139027E-4</c:v>
                </c:pt>
                <c:pt idx="34">
                  <c:v>3.474328661649044E-4</c:v>
                </c:pt>
                <c:pt idx="35">
                  <c:v>3.6621326642652174E-4</c:v>
                </c:pt>
                <c:pt idx="36">
                  <c:v>3.8592633963021455E-4</c:v>
                </c:pt>
                <c:pt idx="37">
                  <c:v>4.0661363821587848E-4</c:v>
                </c:pt>
                <c:pt idx="38">
                  <c:v>4.2831830532125923E-4</c:v>
                </c:pt>
                <c:pt idx="39">
                  <c:v>4.5108512218420996E-4</c:v>
                </c:pt>
                <c:pt idx="40">
                  <c:v>4.7496055628363414E-4</c:v>
                </c:pt>
                <c:pt idx="41">
                  <c:v>4.9999281019519456E-4</c:v>
                </c:pt>
                <c:pt idx="42">
                  <c:v>5.2623187113546893E-4</c:v>
                </c:pt>
                <c:pt idx="43">
                  <c:v>5.5372956116581204E-4</c:v>
                </c:pt>
                <c:pt idx="44">
                  <c:v>5.8253958802463731E-4</c:v>
                </c:pt>
                <c:pt idx="45">
                  <c:v>6.1271759655421069E-4</c:v>
                </c:pt>
                <c:pt idx="46">
                  <c:v>6.4432122068539639E-4</c:v>
                </c:pt>
                <c:pt idx="47">
                  <c:v>6.7741013594098507E-4</c:v>
                </c:pt>
                <c:pt idx="48">
                  <c:v>7.120461124154406E-4</c:v>
                </c:pt>
                <c:pt idx="49">
                  <c:v>7.482930681859607E-4</c:v>
                </c:pt>
                <c:pt idx="50">
                  <c:v>7.8621712310676976E-4</c:v>
                </c:pt>
                <c:pt idx="51">
                  <c:v>8.2588665293553719E-4</c:v>
                </c:pt>
                <c:pt idx="52">
                  <c:v>8.6737234373764982E-4</c:v>
                </c:pt>
                <c:pt idx="53">
                  <c:v>9.1074724651092956E-4</c:v>
                </c:pt>
                <c:pt idx="54">
                  <c:v>9.560868319701206E-4</c:v>
                </c:pt>
                <c:pt idx="55">
                  <c:v>1.0034690454271793E-3</c:v>
                </c:pt>
                <c:pt idx="56">
                  <c:v>1.0529743617000598E-3</c:v>
                </c:pt>
                <c:pt idx="57">
                  <c:v>1.1046858399792517E-3</c:v>
                </c:pt>
                <c:pt idx="58">
                  <c:v>1.1586891785779255E-3</c:v>
                </c:pt>
                <c:pt idx="59">
                  <c:v>1.2150727694880039E-3</c:v>
                </c:pt>
                <c:pt idx="60">
                  <c:v>1.2739277526609978E-3</c:v>
                </c:pt>
                <c:pt idx="61">
                  <c:v>1.3353480699288608E-3</c:v>
                </c:pt>
                <c:pt idx="62">
                  <c:v>1.3994305184765415E-3</c:v>
                </c:pt>
                <c:pt idx="63">
                  <c:v>1.4662748037743202E-3</c:v>
                </c:pt>
                <c:pt idx="64">
                  <c:v>1.5359835918743875E-3</c:v>
                </c:pt>
                <c:pt idx="65">
                  <c:v>1.6086625609725187E-3</c:v>
                </c:pt>
                <c:pt idx="66">
                  <c:v>1.6844204521320771E-3</c:v>
                </c:pt>
                <c:pt idx="67">
                  <c:v>1.7633691190639348E-3</c:v>
                </c:pt>
                <c:pt idx="68">
                  <c:v>1.8456235768523326E-3</c:v>
                </c:pt>
                <c:pt idx="69">
                  <c:v>1.9313020495131208E-3</c:v>
                </c:pt>
                <c:pt idx="70">
                  <c:v>2.0205260162672483E-3</c:v>
                </c:pt>
                <c:pt idx="71">
                  <c:v>2.1134202564088776E-3</c:v>
                </c:pt>
                <c:pt idx="72">
                  <c:v>2.2101128926440665E-3</c:v>
                </c:pt>
                <c:pt idx="73">
                  <c:v>2.3107354327724862E-3</c:v>
                </c:pt>
                <c:pt idx="74">
                  <c:v>2.4154228095813598E-3</c:v>
                </c:pt>
                <c:pt idx="75">
                  <c:v>2.5243134188175447E-3</c:v>
                </c:pt>
                <c:pt idx="76">
                  <c:v>2.6375491551004289E-3</c:v>
                </c:pt>
                <c:pt idx="77">
                  <c:v>2.7552754456353751E-3</c:v>
                </c:pt>
                <c:pt idx="78">
                  <c:v>2.8776412815842574E-3</c:v>
                </c:pt>
                <c:pt idx="79">
                  <c:v>3.0047992469469874E-3</c:v>
                </c:pt>
                <c:pt idx="80">
                  <c:v>3.1369055448056413E-3</c:v>
                </c:pt>
                <c:pt idx="81">
                  <c:v>3.2741200207760499E-3</c:v>
                </c:pt>
                <c:pt idx="82">
                  <c:v>3.4166061835218891E-3</c:v>
                </c:pt>
                <c:pt idx="83">
                  <c:v>3.5645312221630528E-3</c:v>
                </c:pt>
                <c:pt idx="84">
                  <c:v>3.7180660204288018E-3</c:v>
                </c:pt>
                <c:pt idx="85">
                  <c:v>3.8773851673918904E-3</c:v>
                </c:pt>
                <c:pt idx="86">
                  <c:v>4.0426669646221412E-3</c:v>
                </c:pt>
                <c:pt idx="87">
                  <c:v>4.2140934295959729E-3</c:v>
                </c:pt>
                <c:pt idx="88">
                  <c:v>4.3918502951969052E-3</c:v>
                </c:pt>
                <c:pt idx="89">
                  <c:v>4.576127005141194E-3</c:v>
                </c:pt>
                <c:pt idx="90">
                  <c:v>4.7671167051617034E-3</c:v>
                </c:pt>
                <c:pt idx="91">
                  <c:v>4.9650162297827276E-3</c:v>
                </c:pt>
                <c:pt idx="92">
                  <c:v>5.1700260845180552E-3</c:v>
                </c:pt>
                <c:pt idx="93">
                  <c:v>5.3823504233245917E-3</c:v>
                </c:pt>
                <c:pt idx="94">
                  <c:v>5.6021970211441131E-3</c:v>
                </c:pt>
                <c:pt idx="95">
                  <c:v>5.8297772413662789E-3</c:v>
                </c:pt>
                <c:pt idx="96">
                  <c:v>6.0653059980468995E-3</c:v>
                </c:pt>
                <c:pt idx="97">
                  <c:v>6.3090017127167206E-3</c:v>
                </c:pt>
                <c:pt idx="98">
                  <c:v>6.5610862656174419E-3</c:v>
                </c:pt>
                <c:pt idx="99">
                  <c:v>6.8217849412037035E-3</c:v>
                </c:pt>
                <c:pt idx="100">
                  <c:v>7.0913263677518466E-3</c:v>
                </c:pt>
                <c:pt idx="101">
                  <c:v>7.3699424509190538E-3</c:v>
                </c:pt>
                <c:pt idx="102">
                  <c:v>7.6578683010993529E-3</c:v>
                </c:pt>
                <c:pt idx="103">
                  <c:v>7.9553421544263474E-3</c:v>
                </c:pt>
                <c:pt idx="104">
                  <c:v>8.2626052872764675E-3</c:v>
                </c:pt>
                <c:pt idx="105">
                  <c:v>8.5799019241304276E-3</c:v>
                </c:pt>
                <c:pt idx="106">
                  <c:v>8.9074791386554615E-3</c:v>
                </c:pt>
                <c:pt idx="107">
                  <c:v>9.2455867478757389E-3</c:v>
                </c:pt>
                <c:pt idx="108">
                  <c:v>9.5944771993037893E-3</c:v>
                </c:pt>
                <c:pt idx="109">
                  <c:v>9.9544054509118629E-3</c:v>
                </c:pt>
                <c:pt idx="110">
                  <c:v>1.0325628843828002E-2</c:v>
                </c:pt>
                <c:pt idx="111">
                  <c:v>1.070840696764885E-2</c:v>
                </c:pt>
                <c:pt idx="112">
                  <c:v>1.1103001518267992E-2</c:v>
                </c:pt>
                <c:pt idx="113">
                  <c:v>1.1509676148126435E-2</c:v>
                </c:pt>
                <c:pt idx="114">
                  <c:v>1.1928696308800064E-2</c:v>
                </c:pt>
                <c:pt idx="115">
                  <c:v>1.2360329085846902E-2</c:v>
                </c:pt>
                <c:pt idx="116">
                  <c:v>1.2804843025846615E-2</c:v>
                </c:pt>
                <c:pt idx="117">
                  <c:v>1.3262507955573708E-2</c:v>
                </c:pt>
                <c:pt idx="118">
                  <c:v>1.373359479325577E-2</c:v>
                </c:pt>
                <c:pt idx="119">
                  <c:v>1.4218375351878506E-2</c:v>
                </c:pt>
                <c:pt idx="120">
                  <c:v>1.4717122134510142E-2</c:v>
                </c:pt>
                <c:pt idx="121">
                  <c:v>1.5230108121628533E-2</c:v>
                </c:pt>
                <c:pt idx="122">
                  <c:v>1.5757606550446446E-2</c:v>
                </c:pt>
                <c:pt idx="123">
                  <c:v>1.6299890686242047E-2</c:v>
                </c:pt>
                <c:pt idx="124">
                  <c:v>1.6857233585714296E-2</c:v>
                </c:pt>
                <c:pt idx="125">
                  <c:v>1.7429907852395812E-2</c:v>
                </c:pt>
                <c:pt idx="126">
                  <c:v>1.801818538416855E-2</c:v>
                </c:pt>
                <c:pt idx="127">
                  <c:v>1.8622337112941905E-2</c:v>
                </c:pt>
                <c:pt idx="128">
                  <c:v>1.9242632736566113E-2</c:v>
                </c:pt>
                <c:pt idx="129">
                  <c:v>1.9879340443068501E-2</c:v>
                </c:pt>
                <c:pt idx="130">
                  <c:v>2.0532726627314875E-2</c:v>
                </c:pt>
                <c:pt idx="131">
                  <c:v>2.1203055600212625E-2</c:v>
                </c:pt>
                <c:pt idx="132">
                  <c:v>2.1890589290588194E-2</c:v>
                </c:pt>
                <c:pt idx="133">
                  <c:v>2.2595586939886378E-2</c:v>
                </c:pt>
                <c:pt idx="134">
                  <c:v>2.3318304789855027E-2</c:v>
                </c:pt>
                <c:pt idx="135">
                  <c:v>2.4058995763394663E-2</c:v>
                </c:pt>
                <c:pt idx="136">
                  <c:v>2.4817909138768586E-2</c:v>
                </c:pt>
                <c:pt idx="137">
                  <c:v>2.5595290217385432E-2</c:v>
                </c:pt>
                <c:pt idx="138">
                  <c:v>2.6391379985382858E-2</c:v>
                </c:pt>
                <c:pt idx="139">
                  <c:v>2.720641476925742E-2</c:v>
                </c:pt>
                <c:pt idx="140">
                  <c:v>2.8040625885802736E-2</c:v>
                </c:pt>
                <c:pt idx="141">
                  <c:v>2.889423928663452E-2</c:v>
                </c:pt>
                <c:pt idx="142">
                  <c:v>2.9767475197598179E-2</c:v>
                </c:pt>
                <c:pt idx="143">
                  <c:v>3.0660547753371601E-2</c:v>
                </c:pt>
                <c:pt idx="144">
                  <c:v>3.1573664627592014E-2</c:v>
                </c:pt>
                <c:pt idx="145">
                  <c:v>3.2507026658853889E-2</c:v>
                </c:pt>
                <c:pt idx="146">
                  <c:v>3.3460827472939637E-2</c:v>
                </c:pt>
                <c:pt idx="147">
                  <c:v>3.4435253101663336E-2</c:v>
                </c:pt>
                <c:pt idx="148">
                  <c:v>3.5430481598722662E-2</c:v>
                </c:pt>
                <c:pt idx="149">
                  <c:v>3.644668265297147E-2</c:v>
                </c:pt>
                <c:pt idx="150">
                  <c:v>3.7484017199540517E-2</c:v>
                </c:pt>
                <c:pt idx="151">
                  <c:v>3.8542637029250114E-2</c:v>
                </c:pt>
                <c:pt idx="152">
                  <c:v>3.9622684396773813E-2</c:v>
                </c:pt>
                <c:pt idx="153">
                  <c:v>4.0724291628026578E-2</c:v>
                </c:pt>
                <c:pt idx="154">
                  <c:v>4.1847580727266798E-2</c:v>
                </c:pt>
                <c:pt idx="155">
                  <c:v>4.2992662984414072E-2</c:v>
                </c:pt>
                <c:pt idx="156">
                  <c:v>4.4159638583099708E-2</c:v>
                </c:pt>
                <c:pt idx="157">
                  <c:v>4.534859620997958E-2</c:v>
                </c:pt>
                <c:pt idx="158">
                  <c:v>4.6559612665851319E-2</c:v>
                </c:pt>
                <c:pt idx="159">
                  <c:v>4.7792752479130424E-2</c:v>
                </c:pt>
                <c:pt idx="160">
                  <c:v>4.9048067522250938E-2</c:v>
                </c:pt>
                <c:pt idx="161">
                  <c:v>5.0325596631567084E-2</c:v>
                </c:pt>
                <c:pt idx="162">
                  <c:v>5.1625365231342459E-2</c:v>
                </c:pt>
                <c:pt idx="163">
                  <c:v>5.2947384962422475E-2</c:v>
                </c:pt>
                <c:pt idx="164">
                  <c:v>5.4291653316194191E-2</c:v>
                </c:pt>
                <c:pt idx="165">
                  <c:v>5.5658153274445746E-2</c:v>
                </c:pt>
                <c:pt idx="166">
                  <c:v>5.7046852955743535E-2</c:v>
                </c:pt>
                <c:pt idx="167">
                  <c:v>5.8457705268952533E-2</c:v>
                </c:pt>
                <c:pt idx="168">
                  <c:v>5.9890647574528472E-2</c:v>
                </c:pt>
                <c:pt idx="169">
                  <c:v>6.1345601354215913E-2</c:v>
                </c:pt>
                <c:pt idx="170">
                  <c:v>6.2822471889788956E-2</c:v>
                </c:pt>
                <c:pt idx="171">
                  <c:v>6.4321147951472549E-2</c:v>
                </c:pt>
                <c:pt idx="172">
                  <c:v>6.5841501496684468E-2</c:v>
                </c:pt>
                <c:pt idx="173">
                  <c:v>6.7383387379736981E-2</c:v>
                </c:pt>
                <c:pt idx="174">
                  <c:v>6.8946643073136277E-2</c:v>
                </c:pt>
                <c:pt idx="175">
                  <c:v>7.0531088401115508E-2</c:v>
                </c:pt>
                <c:pt idx="176">
                  <c:v>7.2136525286033107E-2</c:v>
                </c:pt>
                <c:pt idx="177">
                  <c:v>7.376273750826412E-2</c:v>
                </c:pt>
                <c:pt idx="178">
                  <c:v>7.5409490480206162E-2</c:v>
                </c:pt>
                <c:pt idx="179">
                  <c:v>7.7076531035013288E-2</c:v>
                </c:pt>
                <c:pt idx="180">
                  <c:v>7.8763587230665177E-2</c:v>
                </c:pt>
                <c:pt idx="181">
                  <c:v>8.0470368169966472E-2</c:v>
                </c:pt>
                <c:pt idx="182">
                  <c:v>8.219656383706278E-2</c:v>
                </c:pt>
                <c:pt idx="183">
                  <c:v>8.3941844951046229E-2</c:v>
                </c:pt>
                <c:pt idx="184">
                  <c:v>8.5705862837210739E-2</c:v>
                </c:pt>
                <c:pt idx="185">
                  <c:v>8.7488249316502259E-2</c:v>
                </c:pt>
                <c:pt idx="186">
                  <c:v>8.9288616613693778E-2</c:v>
                </c:pt>
                <c:pt idx="187">
                  <c:v>9.1106557284797079E-2</c:v>
                </c:pt>
                <c:pt idx="188">
                  <c:v>9.2941644164206E-2</c:v>
                </c:pt>
                <c:pt idx="189">
                  <c:v>9.4793430332044806E-2</c:v>
                </c:pt>
                <c:pt idx="190">
                  <c:v>9.6661449102175917E-2</c:v>
                </c:pt>
                <c:pt idx="191">
                  <c:v>9.8545214031298553E-2</c:v>
                </c:pt>
                <c:pt idx="192">
                  <c:v>0.10044421894954614</c:v>
                </c:pt>
                <c:pt idx="193">
                  <c:v>0.10235793801296736</c:v>
                </c:pt>
                <c:pt idx="194">
                  <c:v>0.10428582577824858</c:v>
                </c:pt>
                <c:pt idx="195">
                  <c:v>0.10622731730000962</c:v>
                </c:pt>
                <c:pt idx="196">
                  <c:v>0.10818182825097758</c:v>
                </c:pt>
                <c:pt idx="197">
                  <c:v>0.11014875506531301</c:v>
                </c:pt>
                <c:pt idx="198">
                  <c:v>0.11212747510533495</c:v>
                </c:pt>
                <c:pt idx="199">
                  <c:v>0.11411734685185898</c:v>
                </c:pt>
                <c:pt idx="200">
                  <c:v>0.11611771011833123</c:v>
                </c:pt>
                <c:pt idx="201">
                  <c:v>0.11812788628890949</c:v>
                </c:pt>
                <c:pt idx="202">
                  <c:v>0.12014717858060751</c:v>
                </c:pt>
                <c:pt idx="203">
                  <c:v>0.12217487232958567</c:v>
                </c:pt>
                <c:pt idx="204">
                  <c:v>0.12421023530163589</c:v>
                </c:pt>
                <c:pt idx="205">
                  <c:v>0.12625251802687229</c:v>
                </c:pt>
                <c:pt idx="206">
                  <c:v>0.1283009541586041</c:v>
                </c:pt>
                <c:pt idx="207">
                  <c:v>0.13035476085632883</c:v>
                </c:pt>
                <c:pt idx="208">
                  <c:v>0.13241313919274769</c:v>
                </c:pt>
                <c:pt idx="209">
                  <c:v>0.13447527458466732</c:v>
                </c:pt>
                <c:pt idx="210">
                  <c:v>0.13654033724761183</c:v>
                </c:pt>
                <c:pt idx="211">
                  <c:v>0.13860748267393372</c:v>
                </c:pt>
                <c:pt idx="212">
                  <c:v>0.14067585213417089</c:v>
                </c:pt>
                <c:pt idx="213">
                  <c:v>0.14274457320135889</c:v>
                </c:pt>
                <c:pt idx="214">
                  <c:v>0.14481276029796897</c:v>
                </c:pt>
                <c:pt idx="215">
                  <c:v>0.14687951526510304</c:v>
                </c:pt>
                <c:pt idx="216">
                  <c:v>0.14894392795353725</c:v>
                </c:pt>
                <c:pt idx="217">
                  <c:v>0.15100507683616785</c:v>
                </c:pt>
                <c:pt idx="218">
                  <c:v>0.15306202964137383</c:v>
                </c:pt>
                <c:pt idx="219">
                  <c:v>0.15511384400677228</c:v>
                </c:pt>
                <c:pt idx="220">
                  <c:v>0.15715956815280482</c:v>
                </c:pt>
                <c:pt idx="221">
                  <c:v>0.15919824157555612</c:v>
                </c:pt>
                <c:pt idx="222">
                  <c:v>0.16122889575816715</c:v>
                </c:pt>
                <c:pt idx="223">
                  <c:v>0.16325055490017093</c:v>
                </c:pt>
                <c:pt idx="224">
                  <c:v>0.16526223666404194</c:v>
                </c:pt>
                <c:pt idx="225">
                  <c:v>0.16726295293821533</c:v>
                </c:pt>
                <c:pt idx="226">
                  <c:v>0.16925171061579797</c:v>
                </c:pt>
                <c:pt idx="227">
                  <c:v>0.17122751238816047</c:v>
                </c:pt>
                <c:pt idx="228">
                  <c:v>0.17318935755256612</c:v>
                </c:pt>
                <c:pt idx="229">
                  <c:v>0.17513624283296239</c:v>
                </c:pt>
                <c:pt idx="230">
                  <c:v>0.17706716321303001</c:v>
                </c:pt>
                <c:pt idx="231">
                  <c:v>0.17898111278055592</c:v>
                </c:pt>
                <c:pt idx="232">
                  <c:v>0.18087708558216833</c:v>
                </c:pt>
                <c:pt idx="233">
                  <c:v>0.1827540764874469</c:v>
                </c:pt>
                <c:pt idx="234">
                  <c:v>0.18461108206139462</c:v>
                </c:pt>
                <c:pt idx="235">
                  <c:v>0.18644710144423621</c:v>
                </c:pt>
                <c:pt idx="236">
                  <c:v>0.18826113723748455</c:v>
                </c:pt>
                <c:pt idx="237">
                  <c:v>0.19005219639519735</c:v>
                </c:pt>
                <c:pt idx="238">
                  <c:v>0.19181929111932719</c:v>
                </c:pt>
                <c:pt idx="239">
                  <c:v>0.19356143975805123</c:v>
                </c:pt>
                <c:pt idx="240">
                  <c:v>0.19527766770595151</c:v>
                </c:pt>
                <c:pt idx="241">
                  <c:v>0.19696700830490388</c:v>
                </c:pt>
                <c:pt idx="242">
                  <c:v>0.19862850374452098</c:v>
                </c:pt>
                <c:pt idx="243">
                  <c:v>0.20026120596098698</c:v>
                </c:pt>
                <c:pt idx="244">
                  <c:v>0.20186417753311117</c:v>
                </c:pt>
                <c:pt idx="245">
                  <c:v>0.20343649257442428</c:v>
                </c:pt>
                <c:pt idx="246">
                  <c:v>0.20497723762013664</c:v>
                </c:pt>
                <c:pt idx="247">
                  <c:v>0.20648551250777394</c:v>
                </c:pt>
                <c:pt idx="248">
                  <c:v>0.20796043125031027</c:v>
                </c:pt>
                <c:pt idx="249">
                  <c:v>0.20940112290061466</c:v>
                </c:pt>
                <c:pt idx="250">
                  <c:v>0.21080673240603834</c:v>
                </c:pt>
                <c:pt idx="251">
                  <c:v>0.21217642145196941</c:v>
                </c:pt>
                <c:pt idx="252">
                  <c:v>0.21350936929319606</c:v>
                </c:pt>
                <c:pt idx="253">
                  <c:v>0.21480477357192435</c:v>
                </c:pt>
                <c:pt idx="254">
                  <c:v>0.21606185112131407</c:v>
                </c:pt>
                <c:pt idx="255">
                  <c:v>0.21727983875340623</c:v>
                </c:pt>
                <c:pt idx="256">
                  <c:v>0.21845799403033558</c:v>
                </c:pt>
                <c:pt idx="257">
                  <c:v>0.21959559601773798</c:v>
                </c:pt>
                <c:pt idx="258">
                  <c:v>0.22069194601928341</c:v>
                </c:pt>
                <c:pt idx="259">
                  <c:v>0.22174636829128869</c:v>
                </c:pt>
                <c:pt idx="260">
                  <c:v>0.22275821073638688</c:v>
                </c:pt>
                <c:pt idx="261">
                  <c:v>0.22372684557525729</c:v>
                </c:pt>
                <c:pt idx="262">
                  <c:v>0.22465166999544864</c:v>
                </c:pt>
                <c:pt idx="263">
                  <c:v>0.22553210677635574</c:v>
                </c:pt>
                <c:pt idx="264">
                  <c:v>0.22636760488944477</c:v>
                </c:pt>
                <c:pt idx="265">
                  <c:v>0.22715764007285169</c:v>
                </c:pt>
                <c:pt idx="266">
                  <c:v>0.22790171537951712</c:v>
                </c:pt>
                <c:pt idx="267">
                  <c:v>0.22859936169805378</c:v>
                </c:pt>
                <c:pt idx="268">
                  <c:v>0.22925013824558402</c:v>
                </c:pt>
                <c:pt idx="269">
                  <c:v>0.2298536330318211</c:v>
                </c:pt>
                <c:pt idx="270">
                  <c:v>0.23040946329371181</c:v>
                </c:pt>
                <c:pt idx="271">
                  <c:v>0.23091727589999722</c:v>
                </c:pt>
                <c:pt idx="272">
                  <c:v>0.23137674772509412</c:v>
                </c:pt>
                <c:pt idx="273">
                  <c:v>0.2317875859917419</c:v>
                </c:pt>
                <c:pt idx="274">
                  <c:v>0.23214952858190738</c:v>
                </c:pt>
                <c:pt idx="275">
                  <c:v>0.23246234431548451</c:v>
                </c:pt>
                <c:pt idx="276">
                  <c:v>0.23272583319637463</c:v>
                </c:pt>
                <c:pt idx="277">
                  <c:v>0.23293982662558005</c:v>
                </c:pt>
                <c:pt idx="278">
                  <c:v>0.23310418758099416</c:v>
                </c:pt>
                <c:pt idx="279">
                  <c:v>0.23321881076361844</c:v>
                </c:pt>
                <c:pt idx="280">
                  <c:v>0.23328362270998856</c:v>
                </c:pt>
                <c:pt idx="281">
                  <c:v>0.23329858187064181</c:v>
                </c:pt>
                <c:pt idx="282">
                  <c:v>0.23326367865450767</c:v>
                </c:pt>
                <c:pt idx="283">
                  <c:v>0.23317893543915622</c:v>
                </c:pt>
                <c:pt idx="284">
                  <c:v>0.23304440654688804</c:v>
                </c:pt>
                <c:pt idx="285">
                  <c:v>0.2328601781867021</c:v>
                </c:pt>
                <c:pt idx="286">
                  <c:v>0.23262636836222786</c:v>
                </c:pt>
                <c:pt idx="287">
                  <c:v>0.23234312674576002</c:v>
                </c:pt>
                <c:pt idx="288">
                  <c:v>0.23201063451858281</c:v>
                </c:pt>
                <c:pt idx="289">
                  <c:v>0.23162910417782409</c:v>
                </c:pt>
                <c:pt idx="290">
                  <c:v>0.23119877931012592</c:v>
                </c:pt>
                <c:pt idx="291">
                  <c:v>0.23071993433246954</c:v>
                </c:pt>
                <c:pt idx="292">
                  <c:v>0.23019287420054169</c:v>
                </c:pt>
                <c:pt idx="293">
                  <c:v>0.2296179340850745</c:v>
                </c:pt>
                <c:pt idx="294">
                  <c:v>0.22899547901664127</c:v>
                </c:pt>
                <c:pt idx="295">
                  <c:v>0.22832590349943446</c:v>
                </c:pt>
                <c:pt idx="296">
                  <c:v>0.22760963109459756</c:v>
                </c:pt>
                <c:pt idx="297">
                  <c:v>0.22684711397372809</c:v>
                </c:pt>
                <c:pt idx="298">
                  <c:v>0.22603883244320888</c:v>
                </c:pt>
                <c:pt idx="299">
                  <c:v>0.22518529444006991</c:v>
                </c:pt>
                <c:pt idx="300">
                  <c:v>0.22428703500011954</c:v>
                </c:pt>
                <c:pt idx="301">
                  <c:v>0.22334461569912623</c:v>
                </c:pt>
                <c:pt idx="302">
                  <c:v>0.22235862406786666</c:v>
                </c:pt>
                <c:pt idx="303">
                  <c:v>0.22132967298189321</c:v>
                </c:pt>
                <c:pt idx="304">
                  <c:v>0.22025840002690783</c:v>
                </c:pt>
                <c:pt idx="305">
                  <c:v>0.21914546684066227</c:v>
                </c:pt>
                <c:pt idx="306">
                  <c:v>0.2179915584323342</c:v>
                </c:pt>
                <c:pt idx="307">
                  <c:v>0.21679738248035946</c:v>
                </c:pt>
                <c:pt idx="308">
                  <c:v>0.21556366860972731</c:v>
                </c:pt>
                <c:pt idx="309">
                  <c:v>0.21429116764977058</c:v>
                </c:pt>
                <c:pt idx="310">
                  <c:v>0.21298065087350698</c:v>
                </c:pt>
                <c:pt idx="311">
                  <c:v>0.21163290921960851</c:v>
                </c:pt>
                <c:pt idx="312">
                  <c:v>0.21024875249809699</c:v>
                </c:pt>
                <c:pt idx="313">
                  <c:v>0.20882900858087936</c:v>
                </c:pt>
                <c:pt idx="314">
                  <c:v>0.20737452257825445</c:v>
                </c:pt>
                <c:pt idx="315">
                  <c:v>0.2058861560025344</c:v>
                </c:pt>
                <c:pt idx="316">
                  <c:v>0.20436478591993706</c:v>
                </c:pt>
                <c:pt idx="317">
                  <c:v>0.20281130409191425</c:v>
                </c:pt>
                <c:pt idx="318">
                  <c:v>0.20122661610708881</c:v>
                </c:pt>
                <c:pt idx="319">
                  <c:v>0.19961164050497932</c:v>
                </c:pt>
                <c:pt idx="320">
                  <c:v>0.1979673078926926</c:v>
                </c:pt>
                <c:pt idx="321">
                  <c:v>0.19629456005576915</c:v>
                </c:pt>
                <c:pt idx="322">
                  <c:v>0.19459434906436185</c:v>
                </c:pt>
                <c:pt idx="323">
                  <c:v>0.19286763637592919</c:v>
                </c:pt>
                <c:pt idx="324">
                  <c:v>0.19111539193561691</c:v>
                </c:pt>
                <c:pt idx="325">
                  <c:v>0.18933859327549768</c:v>
                </c:pt>
                <c:pt idx="326">
                  <c:v>0.1875382246138276</c:v>
                </c:pt>
                <c:pt idx="327">
                  <c:v>0.18571527595546994</c:v>
                </c:pt>
                <c:pt idx="328">
                  <c:v>0.18387074219462238</c:v>
                </c:pt>
                <c:pt idx="329">
                  <c:v>0.18200562222097183</c:v>
                </c:pt>
                <c:pt idx="330">
                  <c:v>0.18012091803038321</c:v>
                </c:pt>
                <c:pt idx="331">
                  <c:v>0.17821763384121189</c:v>
                </c:pt>
                <c:pt idx="332">
                  <c:v>0.17629677521730999</c:v>
                </c:pt>
                <c:pt idx="333">
                  <c:v>0.17435934819877658</c:v>
                </c:pt>
                <c:pt idx="334">
                  <c:v>0.17240635844147692</c:v>
                </c:pt>
                <c:pt idx="335">
                  <c:v>0.17043881036633543</c:v>
                </c:pt>
                <c:pt idx="336">
                  <c:v>0.1684577063193784</c:v>
                </c:pt>
                <c:pt idx="337">
                  <c:v>0.16646404574347751</c:v>
                </c:pt>
                <c:pt idx="338">
                  <c:v>0.16445882436271622</c:v>
                </c:pt>
                <c:pt idx="339">
                  <c:v>0.16244303338027261</c:v>
                </c:pt>
                <c:pt idx="340">
                  <c:v>0.16041765869068028</c:v>
                </c:pt>
                <c:pt idx="341">
                  <c:v>0.15838368010729831</c:v>
                </c:pt>
                <c:pt idx="342">
                  <c:v>0.15634207060578878</c:v>
                </c:pt>
                <c:pt idx="343">
                  <c:v>0.15429379558436537</c:v>
                </c:pt>
                <c:pt idx="344">
                  <c:v>0.15223981214154367</c:v>
                </c:pt>
                <c:pt idx="345">
                  <c:v>0.15018106837208681</c:v>
                </c:pt>
                <c:pt idx="346">
                  <c:v>0.14811850268180587</c:v>
                </c:pt>
                <c:pt idx="347">
                  <c:v>0.14605304312183584</c:v>
                </c:pt>
                <c:pt idx="348">
                  <c:v>0.14398560674297195</c:v>
                </c:pt>
                <c:pt idx="349">
                  <c:v>0.14191709897061314</c:v>
                </c:pt>
                <c:pt idx="350">
                  <c:v>0.13984841300082121</c:v>
                </c:pt>
                <c:pt idx="351">
                  <c:v>0.13778042921796471</c:v>
                </c:pt>
                <c:pt idx="352">
                  <c:v>0.13571401463438068</c:v>
                </c:pt>
                <c:pt idx="353">
                  <c:v>0.13365002235244428</c:v>
                </c:pt>
                <c:pt idx="354">
                  <c:v>0.13158929104940142</c:v>
                </c:pt>
                <c:pt idx="355">
                  <c:v>0.12953264448527774</c:v>
                </c:pt>
                <c:pt idx="356">
                  <c:v>0.1274808910341387</c:v>
                </c:pt>
                <c:pt idx="357">
                  <c:v>0.12543482323893862</c:v>
                </c:pt>
                <c:pt idx="358">
                  <c:v>0.12339521739015465</c:v>
                </c:pt>
                <c:pt idx="359">
                  <c:v>0.12136283312836579</c:v>
                </c:pt>
                <c:pt idx="360">
                  <c:v>0.11933841307089833</c:v>
                </c:pt>
                <c:pt idx="361">
                  <c:v>0.11732268246262051</c:v>
                </c:pt>
                <c:pt idx="362">
                  <c:v>0.1153163488509331</c:v>
                </c:pt>
                <c:pt idx="363">
                  <c:v>0.11332010178496617</c:v>
                </c:pt>
                <c:pt idx="364">
                  <c:v>0.11133461253895402</c:v>
                </c:pt>
                <c:pt idx="365">
                  <c:v>0.10936053385972848</c:v>
                </c:pt>
                <c:pt idx="366">
                  <c:v>0.10739849973823243</c:v>
                </c:pt>
                <c:pt idx="367">
                  <c:v>0.10544912520492394</c:v>
                </c:pt>
                <c:pt idx="368">
                  <c:v>0.10351300614890742</c:v>
                </c:pt>
                <c:pt idx="369">
                  <c:v>0.10159071916059541</c:v>
                </c:pt>
                <c:pt idx="370">
                  <c:v>9.9682821397674704E-2</c:v>
                </c:pt>
                <c:pt idx="371">
                  <c:v>9.7789850474118339E-2</c:v>
                </c:pt>
                <c:pt idx="372">
                  <c:v>9.5912324371957097E-2</c:v>
                </c:pt>
                <c:pt idx="373">
                  <c:v>9.4050741375495212E-2</c:v>
                </c:pt>
                <c:pt idx="374">
                  <c:v>9.2205580027627063E-2</c:v>
                </c:pt>
                <c:pt idx="375">
                  <c:v>9.0377299107886805E-2</c:v>
                </c:pt>
                <c:pt idx="376">
                  <c:v>8.8566337631836481E-2</c:v>
                </c:pt>
                <c:pt idx="377">
                  <c:v>8.6773114871374984E-2</c:v>
                </c:pt>
                <c:pt idx="378">
                  <c:v>8.4998030395527446E-2</c:v>
                </c:pt>
                <c:pt idx="379">
                  <c:v>8.3241464131252579E-2</c:v>
                </c:pt>
                <c:pt idx="380">
                  <c:v>8.1503776443785966E-2</c:v>
                </c:pt>
                <c:pt idx="381">
                  <c:v>7.978530823601751E-2</c:v>
                </c:pt>
                <c:pt idx="382">
                  <c:v>7.8086381066383534E-2</c:v>
                </c:pt>
                <c:pt idx="383">
                  <c:v>7.6407297284737788E-2</c:v>
                </c:pt>
                <c:pt idx="384">
                  <c:v>7.4748340185649603E-2</c:v>
                </c:pt>
                <c:pt idx="385">
                  <c:v>7.3109774178564152E-2</c:v>
                </c:pt>
                <c:pt idx="386">
                  <c:v>7.1491844974246044E-2</c:v>
                </c:pt>
                <c:pt idx="387">
                  <c:v>6.9894779786916314E-2</c:v>
                </c:pt>
                <c:pt idx="388">
                  <c:v>6.8318787551482976E-2</c:v>
                </c:pt>
                <c:pt idx="389">
                  <c:v>6.6764059155255115E-2</c:v>
                </c:pt>
                <c:pt idx="390">
                  <c:v>6.5230767683523566E-2</c:v>
                </c:pt>
                <c:pt idx="391">
                  <c:v>6.371906867838445E-2</c:v>
                </c:pt>
                <c:pt idx="392">
                  <c:v>6.2229100410175431E-2</c:v>
                </c:pt>
                <c:pt idx="393">
                  <c:v>6.0760984160891991E-2</c:v>
                </c:pt>
                <c:pt idx="394">
                  <c:v>5.9314824518946326E-2</c:v>
                </c:pt>
                <c:pt idx="395">
                  <c:v>5.7890709684630233E-2</c:v>
                </c:pt>
                <c:pt idx="396">
                  <c:v>5.6488711785642909E-2</c:v>
                </c:pt>
                <c:pt idx="397">
                  <c:v>5.5108887202043752E-2</c:v>
                </c:pt>
                <c:pt idx="398">
                  <c:v>5.3751276899992873E-2</c:v>
                </c:pt>
                <c:pt idx="399">
                  <c:v>5.2415906773643564E-2</c:v>
                </c:pt>
                <c:pt idx="400">
                  <c:v>5.110278799455447E-2</c:v>
                </c:pt>
                <c:pt idx="401">
                  <c:v>4.9811917367994125E-2</c:v>
                </c:pt>
                <c:pt idx="402">
                  <c:v>4.8543277695515342E-2</c:v>
                </c:pt>
                <c:pt idx="403">
                  <c:v>4.7296838143183195E-2</c:v>
                </c:pt>
                <c:pt idx="404">
                  <c:v>4.6072554614848146E-2</c:v>
                </c:pt>
                <c:pt idx="405">
                  <c:v>4.4870370129862655E-2</c:v>
                </c:pt>
                <c:pt idx="406">
                  <c:v>4.3690215204649843E-2</c:v>
                </c:pt>
                <c:pt idx="407">
                  <c:v>4.2532008237541316E-2</c:v>
                </c:pt>
                <c:pt idx="408">
                  <c:v>4.139565589631173E-2</c:v>
                </c:pt>
                <c:pt idx="409">
                  <c:v>4.0281053507849295E-2</c:v>
                </c:pt>
                <c:pt idx="410">
                  <c:v>3.9188085449412227E-2</c:v>
                </c:pt>
                <c:pt idx="411">
                  <c:v>3.8116625540934111E-2</c:v>
                </c:pt>
                <c:pt idx="412">
                  <c:v>3.7066537437853701E-2</c:v>
                </c:pt>
                <c:pt idx="413">
                  <c:v>3.6037675023957959E-2</c:v>
                </c:pt>
                <c:pt idx="414">
                  <c:v>3.5029882803741558E-2</c:v>
                </c:pt>
                <c:pt idx="415">
                  <c:v>3.4042996293799511E-2</c:v>
                </c:pt>
                <c:pt idx="416">
                  <c:v>3.3076842412785683E-2</c:v>
                </c:pt>
                <c:pt idx="417">
                  <c:v>3.213123986948356E-2</c:v>
                </c:pt>
                <c:pt idx="418">
                  <c:v>3.1205999548552452E-2</c:v>
                </c:pt>
                <c:pt idx="419">
                  <c:v>3.0300924893527384E-2</c:v>
                </c:pt>
                <c:pt idx="420">
                  <c:v>2.9415812286667078E-2</c:v>
                </c:pt>
                <c:pt idx="421">
                  <c:v>2.8550451425261046E-2</c:v>
                </c:pt>
                <c:pt idx="422">
                  <c:v>2.7704625694022707E-2</c:v>
                </c:pt>
                <c:pt idx="423">
                  <c:v>2.6878112533212758E-2</c:v>
                </c:pt>
                <c:pt idx="424">
                  <c:v>2.6070683802153011E-2</c:v>
                </c:pt>
                <c:pt idx="425">
                  <c:v>2.528210613780834E-2</c:v>
                </c:pt>
                <c:pt idx="426">
                  <c:v>2.4512141308130998E-2</c:v>
                </c:pt>
                <c:pt idx="427">
                  <c:v>2.3760546559878228E-2</c:v>
                </c:pt>
                <c:pt idx="428">
                  <c:v>2.3027074960631437E-2</c:v>
                </c:pt>
                <c:pt idx="429">
                  <c:v>2.2311475734761357E-2</c:v>
                </c:pt>
                <c:pt idx="430">
                  <c:v>2.1613494593100951E-2</c:v>
                </c:pt>
                <c:pt idx="431">
                  <c:v>2.0932874056104108E-2</c:v>
                </c:pt>
                <c:pt idx="432">
                  <c:v>2.0269353770284507E-2</c:v>
                </c:pt>
                <c:pt idx="433">
                  <c:v>1.9622670817745713E-2</c:v>
                </c:pt>
                <c:pt idx="434">
                  <c:v>1.8992560018629416E-2</c:v>
                </c:pt>
                <c:pt idx="435">
                  <c:v>1.8378754226324404E-2</c:v>
                </c:pt>
                <c:pt idx="436">
                  <c:v>1.7780984615295283E-2</c:v>
                </c:pt>
                <c:pt idx="437">
                  <c:v>1.7198980961404296E-2</c:v>
                </c:pt>
                <c:pt idx="438">
                  <c:v>1.663247191461564E-2</c:v>
                </c:pt>
                <c:pt idx="439">
                  <c:v>1.6081185263985928E-2</c:v>
                </c:pt>
                <c:pt idx="440">
                  <c:v>1.5544848194858921E-2</c:v>
                </c:pt>
                <c:pt idx="441">
                  <c:v>1.5023187538197409E-2</c:v>
                </c:pt>
                <c:pt idx="442">
                  <c:v>1.4515930011998078E-2</c:v>
                </c:pt>
                <c:pt idx="443">
                  <c:v>1.4022802454749154E-2</c:v>
                </c:pt>
                <c:pt idx="444">
                  <c:v>1.3543532050903787E-2</c:v>
                </c:pt>
                <c:pt idx="445">
                  <c:v>1.3077846548354068E-2</c:v>
                </c:pt>
                <c:pt idx="446">
                  <c:v>1.2625474467903868E-2</c:v>
                </c:pt>
                <c:pt idx="447">
                  <c:v>1.2186145304749549E-2</c:v>
                </c:pt>
                <c:pt idx="448">
                  <c:v>1.1759589721989736E-2</c:v>
                </c:pt>
                <c:pt idx="449">
                  <c:v>1.1345539736195932E-2</c:v>
                </c:pt>
                <c:pt idx="450">
                  <c:v>1.094372889508635E-2</c:v>
                </c:pt>
                <c:pt idx="451">
                  <c:v>1.0553892447355804E-2</c:v>
                </c:pt>
                <c:pt idx="452">
                  <c:v>1.017576750472367E-2</c:v>
                </c:pt>
                <c:pt idx="453">
                  <c:v>9.8090931962715629E-3</c:v>
                </c:pt>
                <c:pt idx="454">
                  <c:v>9.4536108151510069E-3</c:v>
                </c:pt>
                <c:pt idx="455">
                  <c:v>9.1090639577496128E-3</c:v>
                </c:pt>
                <c:pt idx="456">
                  <c:v>8.7751986554124601E-3</c:v>
                </c:pt>
                <c:pt idx="457">
                  <c:v>8.451763498822526E-3</c:v>
                </c:pt>
                <c:pt idx="458">
                  <c:v>8.1385097551511486E-3</c:v>
                </c:pt>
                <c:pt idx="459">
                  <c:v>7.8351914780961408E-3</c:v>
                </c:pt>
                <c:pt idx="460">
                  <c:v>7.5415656109310237E-3</c:v>
                </c:pt>
                <c:pt idx="461">
                  <c:v>7.2573920826949434E-3</c:v>
                </c:pt>
                <c:pt idx="462">
                  <c:v>6.98243389765771E-3</c:v>
                </c:pt>
                <c:pt idx="463">
                  <c:v>6.7164572181994753E-3</c:v>
                </c:pt>
                <c:pt idx="464">
                  <c:v>6.459231441248877E-3</c:v>
                </c:pt>
                <c:pt idx="465">
                  <c:v>6.2105292684276232E-3</c:v>
                </c:pt>
                <c:pt idx="466">
                  <c:v>5.9701267700528462E-3</c:v>
                </c:pt>
                <c:pt idx="467">
                  <c:v>5.7378034431521579E-3</c:v>
                </c:pt>
                <c:pt idx="468">
                  <c:v>5.5133422636488225E-3</c:v>
                </c:pt>
                <c:pt idx="469">
                  <c:v>5.2965297328771421E-3</c:v>
                </c:pt>
                <c:pt idx="470">
                  <c:v>5.0871559185902328E-3</c:v>
                </c:pt>
                <c:pt idx="471">
                  <c:v>4.8850144906239547E-3</c:v>
                </c:pt>
                <c:pt idx="472">
                  <c:v>4.6899027513824677E-3</c:v>
                </c:pt>
                <c:pt idx="473">
                  <c:v>4.5016216613116616E-3</c:v>
                </c:pt>
                <c:pt idx="474">
                  <c:v>4.3199758595276307E-3</c:v>
                </c:pt>
                <c:pt idx="475">
                  <c:v>4.1447736797678089E-3</c:v>
                </c:pt>
                <c:pt idx="476">
                  <c:v>3.9758271618323734E-3</c:v>
                </c:pt>
                <c:pt idx="477">
                  <c:v>3.8129520586836401E-3</c:v>
                </c:pt>
                <c:pt idx="478">
                  <c:v>3.6559678393705036E-3</c:v>
                </c:pt>
                <c:pt idx="479">
                  <c:v>3.5046976879444533E-3</c:v>
                </c:pt>
                <c:pt idx="480">
                  <c:v>3.3589684985327324E-3</c:v>
                </c:pt>
                <c:pt idx="481">
                  <c:v>3.2186108667329595E-3</c:v>
                </c:pt>
                <c:pt idx="482">
                  <c:v>3.0834590774923031E-3</c:v>
                </c:pt>
                <c:pt idx="483">
                  <c:v>2.9533510896324949E-3</c:v>
                </c:pt>
                <c:pt idx="484">
                  <c:v>2.8281285171803021E-3</c:v>
                </c:pt>
                <c:pt idx="485">
                  <c:v>2.7076366076610086E-3</c:v>
                </c:pt>
                <c:pt idx="486">
                  <c:v>2.5917242175102265E-3</c:v>
                </c:pt>
                <c:pt idx="487">
                  <c:v>2.4802437847571694E-3</c:v>
                </c:pt>
                <c:pt idx="488">
                  <c:v>2.3730512991297715E-3</c:v>
                </c:pt>
                <c:pt idx="489">
                  <c:v>2.2700062697296095E-3</c:v>
                </c:pt>
                <c:pt idx="490">
                  <c:v>2.1709716904216676E-3</c:v>
                </c:pt>
                <c:pt idx="491">
                  <c:v>2.075814003081052E-3</c:v>
                </c:pt>
                <c:pt idx="492">
                  <c:v>1.9844030588358971E-3</c:v>
                </c:pt>
                <c:pt idx="493">
                  <c:v>1.8966120774423919E-3</c:v>
                </c:pt>
                <c:pt idx="494">
                  <c:v>1.8123176049247673E-3</c:v>
                </c:pt>
                <c:pt idx="495">
                  <c:v>1.7313994696097304E-3</c:v>
                </c:pt>
                <c:pt idx="496">
                  <c:v>1.653740736681508E-3</c:v>
                </c:pt>
                <c:pt idx="497">
                  <c:v>1.5792276613801671E-3</c:v>
                </c:pt>
                <c:pt idx="498">
                  <c:v>1.5077496409624735E-3</c:v>
                </c:pt>
                <c:pt idx="499">
                  <c:v>1.439199165540986E-3</c:v>
                </c:pt>
                <c:pt idx="500">
                  <c:v>1.3734717679134902E-3</c:v>
                </c:pt>
                <c:pt idx="501">
                  <c:v>1.3104659724913852E-3</c:v>
                </c:pt>
                <c:pt idx="502">
                  <c:v>1.2500832434318967E-3</c:v>
                </c:pt>
                <c:pt idx="503">
                  <c:v>1.1922279320755063E-3</c:v>
                </c:pt>
                <c:pt idx="504">
                  <c:v>1.136807223786268E-3</c:v>
                </c:pt>
                <c:pt idx="505">
                  <c:v>1.0837310842891066E-3</c:v>
                </c:pt>
                <c:pt idx="506">
                  <c:v>1.0329122055945763E-3</c:v>
                </c:pt>
                <c:pt idx="507">
                  <c:v>9.8426595159795452E-4</c:v>
                </c:pt>
                <c:pt idx="508">
                  <c:v>9.3771030343600291E-4</c:v>
                </c:pt>
                <c:pt idx="509">
                  <c:v>8.9316580468114205E-4</c:v>
                </c:pt>
                <c:pt idx="510">
                  <c:v>8.5055550644930309E-4</c:v>
                </c:pt>
                <c:pt idx="511">
                  <c:v>8.098049124942553E-4</c:v>
                </c:pt>
                <c:pt idx="512">
                  <c:v>7.7084192435773931E-4</c:v>
                </c:pt>
                <c:pt idx="513">
                  <c:v>7.3359678664139947E-4</c:v>
                </c:pt>
                <c:pt idx="514">
                  <c:v>6.9800203246314912E-4</c:v>
                </c:pt>
                <c:pt idx="515">
                  <c:v>6.6399242915732401E-4</c:v>
                </c:pt>
                <c:pt idx="516">
                  <c:v>6.3150492427479056E-4</c:v>
                </c:pt>
                <c:pt idx="517">
                  <c:v>6.004785919359705E-4</c:v>
                </c:pt>
                <c:pt idx="518">
                  <c:v>5.7085457958671226E-4</c:v>
                </c:pt>
                <c:pt idx="519">
                  <c:v>5.4257605520386418E-4</c:v>
                </c:pt>
                <c:pt idx="520">
                  <c:v>5.1558815499447525E-4</c:v>
                </c:pt>
                <c:pt idx="521">
                  <c:v>4.8983793162967035E-4</c:v>
                </c:pt>
                <c:pt idx="522">
                  <c:v>4.6527430305141703E-4</c:v>
                </c:pt>
                <c:pt idx="523">
                  <c:v>4.4184800188769768E-4</c:v>
                </c:pt>
                <c:pt idx="524">
                  <c:v>4.1951152550891651E-4</c:v>
                </c:pt>
                <c:pt idx="525">
                  <c:v>3.982190867558099E-4</c:v>
                </c:pt>
                <c:pt idx="526">
                  <c:v>3.7792656536662564E-4</c:v>
                </c:pt>
                <c:pt idx="527">
                  <c:v>3.5859146012891225E-4</c:v>
                </c:pt>
                <c:pt idx="528">
                  <c:v>3.4017284177891992E-4</c:v>
                </c:pt>
                <c:pt idx="529">
                  <c:v>3.2263130666936734E-4</c:v>
                </c:pt>
                <c:pt idx="530">
                  <c:v>3.0592893122413005E-4</c:v>
                </c:pt>
                <c:pt idx="531">
                  <c:v>2.9002922719632547E-4</c:v>
                </c:pt>
                <c:pt idx="532">
                  <c:v>2.7489709774424062E-4</c:v>
                </c:pt>
                <c:pt idx="533">
                  <c:v>2.6049879433761588E-4</c:v>
                </c:pt>
                <c:pt idx="534">
                  <c:v>2.4680187450493759E-4</c:v>
                </c:pt>
                <c:pt idx="535">
                  <c:v>2.3377516043061555E-4</c:v>
                </c:pt>
                <c:pt idx="536">
                  <c:v>2.2138869840921318E-4</c:v>
                </c:pt>
                <c:pt idx="537">
                  <c:v>2.0961371916228491E-4</c:v>
                </c:pt>
                <c:pt idx="538">
                  <c:v>1.9842259902181196E-4</c:v>
                </c:pt>
                <c:pt idx="539">
                  <c:v>1.8778882198277228E-4</c:v>
                </c:pt>
                <c:pt idx="540">
                  <c:v>1.7768694262596438E-4</c:v>
                </c:pt>
                <c:pt idx="541">
                  <c:v>1.6809254991088978E-4</c:v>
                </c:pt>
                <c:pt idx="542">
                  <c:v>1.5898223183723797E-4</c:v>
                </c:pt>
                <c:pt idx="543">
                  <c:v>1.5033354097233062E-4</c:v>
                </c:pt>
                <c:pt idx="544">
                  <c:v>1.4212496084076962E-4</c:v>
                </c:pt>
                <c:pt idx="545">
                  <c:v>1.3433587317147644E-4</c:v>
                </c:pt>
                <c:pt idx="546">
                  <c:v>1.2694652599632843E-4</c:v>
                </c:pt>
                <c:pt idx="547">
                  <c:v>1.1993800259367074E-4</c:v>
                </c:pt>
                <c:pt idx="548">
                  <c:v>1.1329219126912463E-4</c:v>
                </c:pt>
                <c:pt idx="549">
                  <c:v>1.0699175596531153E-4</c:v>
                </c:pt>
                <c:pt idx="550">
                  <c:v>1.0102010769136427E-4</c:v>
                </c:pt>
                <c:pt idx="551">
                  <c:v>9.5361376762415249E-5</c:v>
                </c:pt>
                <c:pt idx="552">
                  <c:v>9.0000385838614536E-5</c:v>
                </c:pt>
                <c:pt idx="553">
                  <c:v>8.4922623752650928E-5</c:v>
                </c:pt>
                <c:pt idx="554">
                  <c:v>8.0114220114221825E-5</c:v>
                </c:pt>
                <c:pt idx="555">
                  <c:v>7.5561920679413923E-5</c:v>
                </c:pt>
                <c:pt idx="556">
                  <c:v>7.1253063472525051E-5</c:v>
                </c:pt>
                <c:pt idx="557">
                  <c:v>6.717555564746499E-5</c:v>
                </c:pt>
                <c:pt idx="558">
                  <c:v>6.3317851075537238E-5</c:v>
                </c:pt>
                <c:pt idx="559">
                  <c:v>5.9668928646085091E-5</c:v>
                </c:pt>
                <c:pt idx="560">
                  <c:v>5.6218271266238045E-5</c:v>
                </c:pt>
                <c:pt idx="561">
                  <c:v>5.2955845545753718E-5</c:v>
                </c:pt>
                <c:pt idx="562">
                  <c:v>4.9872082152770941E-5</c:v>
                </c:pt>
                <c:pt idx="563">
                  <c:v>4.6957856826131142E-5</c:v>
                </c:pt>
                <c:pt idx="564">
                  <c:v>4.4204472029798284E-5</c:v>
                </c:pt>
                <c:pt idx="565">
                  <c:v>4.1603639234824878E-5</c:v>
                </c:pt>
                <c:pt idx="566">
                  <c:v>3.9147461814241616E-5</c:v>
                </c:pt>
                <c:pt idx="567">
                  <c:v>3.682841853621703E-5</c:v>
                </c:pt>
                <c:pt idx="568">
                  <c:v>3.4639347640830095E-5</c:v>
                </c:pt>
                <c:pt idx="569">
                  <c:v>3.2573431485805786E-5</c:v>
                </c:pt>
                <c:pt idx="570">
                  <c:v>3.0624181746615022E-5</c:v>
                </c:pt>
                <c:pt idx="571">
                  <c:v>2.8785425156394126E-5</c:v>
                </c:pt>
                <c:pt idx="572">
                  <c:v>2.705128977122526E-5</c:v>
                </c:pt>
                <c:pt idx="573">
                  <c:v>2.5416191746422246E-5</c:v>
                </c:pt>
                <c:pt idx="574">
                  <c:v>2.3874822609579655E-5</c:v>
                </c:pt>
                <c:pt idx="575">
                  <c:v>2.2422137016286964E-5</c:v>
                </c:pt>
                <c:pt idx="576">
                  <c:v>2.1053340974552843E-5</c:v>
                </c:pt>
                <c:pt idx="577">
                  <c:v>1.9763880524154234E-5</c:v>
                </c:pt>
                <c:pt idx="578">
                  <c:v>1.8549430857302565E-5</c:v>
                </c:pt>
                <c:pt idx="579">
                  <c:v>1.7405885867204723E-5</c:v>
                </c:pt>
                <c:pt idx="580">
                  <c:v>1.6329348111303335E-5</c:v>
                </c:pt>
                <c:pt idx="581">
                  <c:v>1.5316119176183943E-5</c:v>
                </c:pt>
                <c:pt idx="582">
                  <c:v>1.4362690431359672E-5</c:v>
                </c:pt>
                <c:pt idx="583">
                  <c:v>1.346573415936917E-5</c:v>
                </c:pt>
                <c:pt idx="584">
                  <c:v>1.2622095049854638E-5</c:v>
                </c:pt>
                <c:pt idx="585">
                  <c:v>1.1828782045528885E-5</c:v>
                </c:pt>
                <c:pt idx="586">
                  <c:v>1.1082960528181881E-5</c:v>
                </c:pt>
                <c:pt idx="587">
                  <c:v>1.0381944833126794E-5</c:v>
                </c:pt>
                <c:pt idx="588">
                  <c:v>9.7231910807384681E-6</c:v>
                </c:pt>
                <c:pt idx="589">
                  <c:v>9.1042903139900986E-6</c:v>
                </c:pt>
                <c:pt idx="590">
                  <c:v>8.5229619311540351E-6</c:v>
                </c:pt>
                <c:pt idx="591">
                  <c:v>7.977047403089097E-6</c:v>
                </c:pt>
                <c:pt idx="592">
                  <c:v>7.4645042647984121E-6</c:v>
                </c:pt>
                <c:pt idx="593">
                  <c:v>6.983400371202211E-6</c:v>
                </c:pt>
                <c:pt idx="594">
                  <c:v>6.5319084073295134E-6</c:v>
                </c:pt>
                <c:pt idx="595">
                  <c:v>6.108300643394467E-6</c:v>
                </c:pt>
                <c:pt idx="596">
                  <c:v>5.7109439254805521E-6</c:v>
                </c:pt>
                <c:pt idx="597">
                  <c:v>5.3382948928147194E-6</c:v>
                </c:pt>
                <c:pt idx="598">
                  <c:v>4.9888954128695849E-6</c:v>
                </c:pt>
                <c:pt idx="599">
                  <c:v>4.661368225784689E-6</c:v>
                </c:pt>
                <c:pt idx="600">
                  <c:v>4.3544127898508716E-6</c:v>
                </c:pt>
                <c:pt idx="601">
                  <c:v>4.0668013200490689E-6</c:v>
                </c:pt>
                <c:pt idx="602">
                  <c:v>3.7973750118814021E-6</c:v>
                </c:pt>
                <c:pt idx="603">
                  <c:v>3.5450404429747057E-6</c:v>
                </c:pt>
                <c:pt idx="604">
                  <c:v>3.3087661451749537E-6</c:v>
                </c:pt>
                <c:pt idx="605">
                  <c:v>3.0875793400869423E-6</c:v>
                </c:pt>
                <c:pt idx="606">
                  <c:v>2.8805628312440217E-6</c:v>
                </c:pt>
                <c:pt idx="607">
                  <c:v>2.6868520463203139E-6</c:v>
                </c:pt>
                <c:pt idx="608">
                  <c:v>2.5056322230202732E-6</c:v>
                </c:pt>
                <c:pt idx="609">
                  <c:v>2.3361357324990565E-6</c:v>
                </c:pt>
                <c:pt idx="610">
                  <c:v>2.1776395343812853E-6</c:v>
                </c:pt>
                <c:pt idx="611">
                  <c:v>2.0294627576546249E-6</c:v>
                </c:pt>
                <c:pt idx="612">
                  <c:v>1.890964401919988E-6</c:v>
                </c:pt>
                <c:pt idx="613">
                  <c:v>1.7615411536794931E-6</c:v>
                </c:pt>
                <c:pt idx="614">
                  <c:v>1.6406253125388503E-6</c:v>
                </c:pt>
                <c:pt idx="615">
                  <c:v>1.5276828223911765E-6</c:v>
                </c:pt>
                <c:pt idx="616">
                  <c:v>1.4222114028344752E-6</c:v>
                </c:pt>
                <c:pt idx="617">
                  <c:v>1.3237387762560464E-6</c:v>
                </c:pt>
                <c:pt idx="618">
                  <c:v>1.231820986192503E-6</c:v>
                </c:pt>
                <c:pt idx="619">
                  <c:v>1.1460408027452621E-6</c:v>
                </c:pt>
                <c:pt idx="620">
                  <c:v>1.0660062109973696E-6</c:v>
                </c:pt>
                <c:pt idx="621">
                  <c:v>9.9134897853870929E-7</c:v>
                </c:pt>
                <c:pt idx="622">
                  <c:v>9.2172329836333809E-7</c:v>
                </c:pt>
                <c:pt idx="623">
                  <c:v>8.5680450355428399E-7</c:v>
                </c:pt>
                <c:pt idx="624">
                  <c:v>7.9628785031827769E-7</c:v>
                </c:pt>
                <c:pt idx="625">
                  <c:v>7.3988736607544058E-7</c:v>
                </c:pt>
                <c:pt idx="626">
                  <c:v>6.8733475944660834E-7</c:v>
                </c:pt>
                <c:pt idx="627">
                  <c:v>6.3837838911458604E-7</c:v>
                </c:pt>
                <c:pt idx="628">
                  <c:v>5.9278228866438562E-7</c:v>
                </c:pt>
                <c:pt idx="629">
                  <c:v>5.5032524463216264E-7</c:v>
                </c:pt>
                <c:pt idx="630">
                  <c:v>5.1079992511286861E-7</c:v>
                </c:pt>
                <c:pt idx="631">
                  <c:v>4.7401205639266217E-7</c:v>
                </c:pt>
                <c:pt idx="632">
                  <c:v>4.3977964518420031E-7</c:v>
                </c:pt>
                <c:pt idx="633">
                  <c:v>4.0793224415078416E-7</c:v>
                </c:pt>
                <c:pt idx="634">
                  <c:v>3.7831025850940862E-7</c:v>
                </c:pt>
                <c:pt idx="635">
                  <c:v>3.5076429160291652E-7</c:v>
                </c:pt>
                <c:pt idx="636">
                  <c:v>3.2515452742781652E-7</c:v>
                </c:pt>
                <c:pt idx="637">
                  <c:v>3.0135014819713156E-7</c:v>
                </c:pt>
                <c:pt idx="638">
                  <c:v>2.7922878510674455E-7</c:v>
                </c:pt>
                <c:pt idx="639">
                  <c:v>2.5867600055943565E-7</c:v>
                </c:pt>
                <c:pt idx="640">
                  <c:v>2.3958480018313363E-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514176"/>
        <c:axId val="72887296"/>
      </c:scatterChart>
      <c:valAx>
        <c:axId val="72514176"/>
        <c:scaling>
          <c:orientation val="minMax"/>
          <c:max val="32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M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2887296"/>
        <c:crosses val="autoZero"/>
        <c:crossBetween val="midCat"/>
        <c:majorUnit val="4"/>
      </c:valAx>
      <c:valAx>
        <c:axId val="72887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ormal Density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2514176"/>
        <c:crosses val="autoZero"/>
        <c:crossBetween val="midCat"/>
      </c:valAx>
      <c:spPr>
        <a:solidFill>
          <a:srgbClr val="660066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99CC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HL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W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V$2:$V$46</c:f>
              <c:numCache>
                <c:formatCode>General</c:formatCode>
                <c:ptCount val="45"/>
                <c:pt idx="0">
                  <c:v>21</c:v>
                </c:pt>
                <c:pt idx="1">
                  <c:v>21.25</c:v>
                </c:pt>
                <c:pt idx="2">
                  <c:v>21.5</c:v>
                </c:pt>
                <c:pt idx="3">
                  <c:v>21.75</c:v>
                </c:pt>
                <c:pt idx="4">
                  <c:v>22</c:v>
                </c:pt>
                <c:pt idx="5">
                  <c:v>22.25</c:v>
                </c:pt>
                <c:pt idx="6">
                  <c:v>22.5</c:v>
                </c:pt>
                <c:pt idx="7">
                  <c:v>22.75</c:v>
                </c:pt>
                <c:pt idx="8">
                  <c:v>23</c:v>
                </c:pt>
                <c:pt idx="9">
                  <c:v>23.25</c:v>
                </c:pt>
                <c:pt idx="10">
                  <c:v>23.5</c:v>
                </c:pt>
                <c:pt idx="11">
                  <c:v>23.75</c:v>
                </c:pt>
                <c:pt idx="12">
                  <c:v>24</c:v>
                </c:pt>
                <c:pt idx="13">
                  <c:v>24.25</c:v>
                </c:pt>
                <c:pt idx="14">
                  <c:v>24.5</c:v>
                </c:pt>
                <c:pt idx="15">
                  <c:v>24.75</c:v>
                </c:pt>
                <c:pt idx="16">
                  <c:v>25</c:v>
                </c:pt>
                <c:pt idx="17">
                  <c:v>25.25</c:v>
                </c:pt>
                <c:pt idx="18">
                  <c:v>25.5</c:v>
                </c:pt>
                <c:pt idx="19">
                  <c:v>25.75</c:v>
                </c:pt>
                <c:pt idx="20">
                  <c:v>26</c:v>
                </c:pt>
                <c:pt idx="21">
                  <c:v>26.25</c:v>
                </c:pt>
                <c:pt idx="22">
                  <c:v>26.5</c:v>
                </c:pt>
                <c:pt idx="23">
                  <c:v>26.75</c:v>
                </c:pt>
                <c:pt idx="24">
                  <c:v>27</c:v>
                </c:pt>
                <c:pt idx="25">
                  <c:v>27.25</c:v>
                </c:pt>
                <c:pt idx="26">
                  <c:v>27.5</c:v>
                </c:pt>
                <c:pt idx="27">
                  <c:v>27.75</c:v>
                </c:pt>
                <c:pt idx="28">
                  <c:v>28</c:v>
                </c:pt>
                <c:pt idx="29">
                  <c:v>28.25</c:v>
                </c:pt>
                <c:pt idx="30">
                  <c:v>28.5</c:v>
                </c:pt>
                <c:pt idx="31">
                  <c:v>28.75</c:v>
                </c:pt>
                <c:pt idx="32">
                  <c:v>29</c:v>
                </c:pt>
                <c:pt idx="33">
                  <c:v>29.25</c:v>
                </c:pt>
                <c:pt idx="34">
                  <c:v>29.5</c:v>
                </c:pt>
                <c:pt idx="35">
                  <c:v>29.75</c:v>
                </c:pt>
                <c:pt idx="36">
                  <c:v>30</c:v>
                </c:pt>
                <c:pt idx="37">
                  <c:v>30.25</c:v>
                </c:pt>
                <c:pt idx="38">
                  <c:v>30.5</c:v>
                </c:pt>
                <c:pt idx="39">
                  <c:v>30.75</c:v>
                </c:pt>
                <c:pt idx="40">
                  <c:v>31</c:v>
                </c:pt>
                <c:pt idx="41">
                  <c:v>31.25</c:v>
                </c:pt>
                <c:pt idx="42">
                  <c:v>31.5</c:v>
                </c:pt>
                <c:pt idx="43">
                  <c:v>31.75</c:v>
                </c:pt>
                <c:pt idx="44">
                  <c:v>32</c:v>
                </c:pt>
              </c:numCache>
            </c:numRef>
          </c:cat>
          <c:val>
            <c:numRef>
              <c:f>Sheet3!$W$2:$W$46</c:f>
              <c:numCache>
                <c:formatCode>General</c:formatCode>
                <c:ptCount val="45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0</c:v>
                </c:pt>
                <c:pt idx="6">
                  <c:v>1</c:v>
                </c:pt>
                <c:pt idx="7">
                  <c:v>3</c:v>
                </c:pt>
                <c:pt idx="8">
                  <c:v>5</c:v>
                </c:pt>
                <c:pt idx="9">
                  <c:v>6</c:v>
                </c:pt>
                <c:pt idx="10">
                  <c:v>9</c:v>
                </c:pt>
                <c:pt idx="11">
                  <c:v>7</c:v>
                </c:pt>
                <c:pt idx="12">
                  <c:v>12</c:v>
                </c:pt>
                <c:pt idx="13">
                  <c:v>16</c:v>
                </c:pt>
                <c:pt idx="14">
                  <c:v>14</c:v>
                </c:pt>
                <c:pt idx="15">
                  <c:v>29</c:v>
                </c:pt>
                <c:pt idx="16">
                  <c:v>37</c:v>
                </c:pt>
                <c:pt idx="17">
                  <c:v>21</c:v>
                </c:pt>
                <c:pt idx="18">
                  <c:v>47</c:v>
                </c:pt>
                <c:pt idx="19">
                  <c:v>37</c:v>
                </c:pt>
                <c:pt idx="20">
                  <c:v>40</c:v>
                </c:pt>
                <c:pt idx="21">
                  <c:v>71</c:v>
                </c:pt>
                <c:pt idx="22">
                  <c:v>49</c:v>
                </c:pt>
                <c:pt idx="23">
                  <c:v>55</c:v>
                </c:pt>
                <c:pt idx="24">
                  <c:v>50</c:v>
                </c:pt>
                <c:pt idx="25">
                  <c:v>41</c:v>
                </c:pt>
                <c:pt idx="26">
                  <c:v>43</c:v>
                </c:pt>
                <c:pt idx="27">
                  <c:v>29</c:v>
                </c:pt>
                <c:pt idx="28">
                  <c:v>16</c:v>
                </c:pt>
                <c:pt idx="29">
                  <c:v>19</c:v>
                </c:pt>
                <c:pt idx="30">
                  <c:v>16</c:v>
                </c:pt>
                <c:pt idx="31">
                  <c:v>10</c:v>
                </c:pt>
                <c:pt idx="32">
                  <c:v>7</c:v>
                </c:pt>
                <c:pt idx="33">
                  <c:v>9</c:v>
                </c:pt>
                <c:pt idx="34">
                  <c:v>6</c:v>
                </c:pt>
                <c:pt idx="35">
                  <c:v>4</c:v>
                </c:pt>
                <c:pt idx="36">
                  <c:v>1</c:v>
                </c:pt>
                <c:pt idx="37">
                  <c:v>0</c:v>
                </c:pt>
                <c:pt idx="38">
                  <c:v>1</c:v>
                </c:pt>
                <c:pt idx="39">
                  <c:v>1</c:v>
                </c:pt>
                <c:pt idx="40">
                  <c:v>0</c:v>
                </c:pt>
                <c:pt idx="41">
                  <c:v>1</c:v>
                </c:pt>
                <c:pt idx="42">
                  <c:v>0</c:v>
                </c:pt>
                <c:pt idx="43">
                  <c:v>0</c:v>
                </c:pt>
                <c:pt idx="4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76355072"/>
        <c:axId val="76356608"/>
      </c:barChart>
      <c:catAx>
        <c:axId val="763550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6356608"/>
        <c:crosses val="autoZero"/>
        <c:auto val="1"/>
        <c:lblAlgn val="ctr"/>
        <c:lblOffset val="100"/>
        <c:noMultiLvlLbl val="0"/>
      </c:catAx>
      <c:valAx>
        <c:axId val="763566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6355072"/>
        <c:crosses val="autoZero"/>
        <c:crossBetween val="between"/>
      </c:valAx>
      <c:spPr>
        <a:solidFill>
          <a:srgbClr val="A50021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CCFFFF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BA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Q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P$2:$P$46</c:f>
              <c:numCache>
                <c:formatCode>General</c:formatCode>
                <c:ptCount val="45"/>
                <c:pt idx="0">
                  <c:v>20</c:v>
                </c:pt>
                <c:pt idx="1">
                  <c:v>20.25</c:v>
                </c:pt>
                <c:pt idx="2">
                  <c:v>20.5</c:v>
                </c:pt>
                <c:pt idx="3">
                  <c:v>20.75</c:v>
                </c:pt>
                <c:pt idx="4">
                  <c:v>21</c:v>
                </c:pt>
                <c:pt idx="5">
                  <c:v>21.25</c:v>
                </c:pt>
                <c:pt idx="6">
                  <c:v>21.5</c:v>
                </c:pt>
                <c:pt idx="7">
                  <c:v>21.75</c:v>
                </c:pt>
                <c:pt idx="8">
                  <c:v>22</c:v>
                </c:pt>
                <c:pt idx="9">
                  <c:v>22.25</c:v>
                </c:pt>
                <c:pt idx="10">
                  <c:v>22.5</c:v>
                </c:pt>
                <c:pt idx="11">
                  <c:v>22.75</c:v>
                </c:pt>
                <c:pt idx="12">
                  <c:v>23</c:v>
                </c:pt>
                <c:pt idx="13">
                  <c:v>23.25</c:v>
                </c:pt>
                <c:pt idx="14">
                  <c:v>23.5</c:v>
                </c:pt>
                <c:pt idx="15">
                  <c:v>23.75</c:v>
                </c:pt>
                <c:pt idx="16">
                  <c:v>24</c:v>
                </c:pt>
                <c:pt idx="17">
                  <c:v>24.25</c:v>
                </c:pt>
                <c:pt idx="18">
                  <c:v>24.5</c:v>
                </c:pt>
                <c:pt idx="19">
                  <c:v>24.75</c:v>
                </c:pt>
                <c:pt idx="20">
                  <c:v>25</c:v>
                </c:pt>
                <c:pt idx="21">
                  <c:v>25.25</c:v>
                </c:pt>
                <c:pt idx="22">
                  <c:v>25.5</c:v>
                </c:pt>
                <c:pt idx="23">
                  <c:v>25.75</c:v>
                </c:pt>
                <c:pt idx="24">
                  <c:v>26</c:v>
                </c:pt>
                <c:pt idx="25">
                  <c:v>26.25</c:v>
                </c:pt>
                <c:pt idx="26">
                  <c:v>26.5</c:v>
                </c:pt>
                <c:pt idx="27">
                  <c:v>26.75</c:v>
                </c:pt>
                <c:pt idx="28">
                  <c:v>27</c:v>
                </c:pt>
                <c:pt idx="29">
                  <c:v>27.25</c:v>
                </c:pt>
                <c:pt idx="30">
                  <c:v>27.5</c:v>
                </c:pt>
                <c:pt idx="31">
                  <c:v>27.75</c:v>
                </c:pt>
                <c:pt idx="32">
                  <c:v>28</c:v>
                </c:pt>
                <c:pt idx="33">
                  <c:v>28.25</c:v>
                </c:pt>
                <c:pt idx="34">
                  <c:v>28.5</c:v>
                </c:pt>
                <c:pt idx="35">
                  <c:v>28.75</c:v>
                </c:pt>
                <c:pt idx="36">
                  <c:v>29</c:v>
                </c:pt>
                <c:pt idx="37">
                  <c:v>29.25</c:v>
                </c:pt>
                <c:pt idx="38">
                  <c:v>29.5</c:v>
                </c:pt>
                <c:pt idx="39">
                  <c:v>29.75</c:v>
                </c:pt>
                <c:pt idx="40">
                  <c:v>30</c:v>
                </c:pt>
                <c:pt idx="41">
                  <c:v>30.25</c:v>
                </c:pt>
                <c:pt idx="42">
                  <c:v>30.5</c:v>
                </c:pt>
                <c:pt idx="43">
                  <c:v>30.75</c:v>
                </c:pt>
                <c:pt idx="44">
                  <c:v>31</c:v>
                </c:pt>
              </c:numCache>
            </c:numRef>
          </c:cat>
          <c:val>
            <c:numRef>
              <c:f>Sheet3!$Q$2:$Q$46</c:f>
              <c:numCache>
                <c:formatCode>General</c:formatCode>
                <c:ptCount val="4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3</c:v>
                </c:pt>
                <c:pt idx="4">
                  <c:v>1</c:v>
                </c:pt>
                <c:pt idx="5">
                  <c:v>6</c:v>
                </c:pt>
                <c:pt idx="6">
                  <c:v>3</c:v>
                </c:pt>
                <c:pt idx="7">
                  <c:v>16</c:v>
                </c:pt>
                <c:pt idx="8">
                  <c:v>7</c:v>
                </c:pt>
                <c:pt idx="9">
                  <c:v>10</c:v>
                </c:pt>
                <c:pt idx="10">
                  <c:v>13</c:v>
                </c:pt>
                <c:pt idx="11">
                  <c:v>5</c:v>
                </c:pt>
                <c:pt idx="12">
                  <c:v>37</c:v>
                </c:pt>
                <c:pt idx="13">
                  <c:v>9</c:v>
                </c:pt>
                <c:pt idx="14">
                  <c:v>41</c:v>
                </c:pt>
                <c:pt idx="15">
                  <c:v>24</c:v>
                </c:pt>
                <c:pt idx="16">
                  <c:v>18</c:v>
                </c:pt>
                <c:pt idx="17">
                  <c:v>36</c:v>
                </c:pt>
                <c:pt idx="18">
                  <c:v>20</c:v>
                </c:pt>
                <c:pt idx="19">
                  <c:v>24</c:v>
                </c:pt>
                <c:pt idx="20">
                  <c:v>32</c:v>
                </c:pt>
                <c:pt idx="21">
                  <c:v>32</c:v>
                </c:pt>
                <c:pt idx="22">
                  <c:v>35</c:v>
                </c:pt>
                <c:pt idx="23">
                  <c:v>24</c:v>
                </c:pt>
                <c:pt idx="24">
                  <c:v>21</c:v>
                </c:pt>
                <c:pt idx="25">
                  <c:v>14</c:v>
                </c:pt>
                <c:pt idx="26">
                  <c:v>12</c:v>
                </c:pt>
                <c:pt idx="27">
                  <c:v>11</c:v>
                </c:pt>
                <c:pt idx="28">
                  <c:v>14</c:v>
                </c:pt>
                <c:pt idx="29">
                  <c:v>7</c:v>
                </c:pt>
                <c:pt idx="30">
                  <c:v>5</c:v>
                </c:pt>
                <c:pt idx="31">
                  <c:v>6</c:v>
                </c:pt>
                <c:pt idx="32">
                  <c:v>3</c:v>
                </c:pt>
                <c:pt idx="33">
                  <c:v>2</c:v>
                </c:pt>
                <c:pt idx="34">
                  <c:v>2</c:v>
                </c:pt>
                <c:pt idx="35">
                  <c:v>1</c:v>
                </c:pt>
                <c:pt idx="36">
                  <c:v>0</c:v>
                </c:pt>
                <c:pt idx="37">
                  <c:v>5</c:v>
                </c:pt>
                <c:pt idx="38">
                  <c:v>1</c:v>
                </c:pt>
                <c:pt idx="39">
                  <c:v>0</c:v>
                </c:pt>
                <c:pt idx="40">
                  <c:v>0</c:v>
                </c:pt>
                <c:pt idx="41">
                  <c:v>1</c:v>
                </c:pt>
                <c:pt idx="42">
                  <c:v>0</c:v>
                </c:pt>
                <c:pt idx="43">
                  <c:v>1</c:v>
                </c:pt>
                <c:pt idx="4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04476672"/>
        <c:axId val="104478592"/>
      </c:barChart>
      <c:catAx>
        <c:axId val="104476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M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4478592"/>
        <c:crosses val="autoZero"/>
        <c:auto val="1"/>
        <c:lblAlgn val="ctr"/>
        <c:lblOffset val="100"/>
        <c:noMultiLvlLbl val="0"/>
      </c:catAx>
      <c:valAx>
        <c:axId val="10447859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ncy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4476672"/>
        <c:crosses val="autoZero"/>
        <c:crossBetween val="between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EPL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U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T$2:$T$54</c:f>
              <c:numCache>
                <c:formatCode>General</c:formatCode>
                <c:ptCount val="53"/>
                <c:pt idx="0">
                  <c:v>18</c:v>
                </c:pt>
                <c:pt idx="1">
                  <c:v>18.25</c:v>
                </c:pt>
                <c:pt idx="2">
                  <c:v>18.5</c:v>
                </c:pt>
                <c:pt idx="3">
                  <c:v>18.75</c:v>
                </c:pt>
                <c:pt idx="4">
                  <c:v>19</c:v>
                </c:pt>
                <c:pt idx="5">
                  <c:v>19.25</c:v>
                </c:pt>
                <c:pt idx="6">
                  <c:v>19.5</c:v>
                </c:pt>
                <c:pt idx="7">
                  <c:v>19.75</c:v>
                </c:pt>
                <c:pt idx="8">
                  <c:v>20</c:v>
                </c:pt>
                <c:pt idx="9">
                  <c:v>20.25</c:v>
                </c:pt>
                <c:pt idx="10">
                  <c:v>20.5</c:v>
                </c:pt>
                <c:pt idx="11">
                  <c:v>20.75</c:v>
                </c:pt>
                <c:pt idx="12">
                  <c:v>21</c:v>
                </c:pt>
                <c:pt idx="13">
                  <c:v>21.25</c:v>
                </c:pt>
                <c:pt idx="14">
                  <c:v>21.5</c:v>
                </c:pt>
                <c:pt idx="15">
                  <c:v>21.75</c:v>
                </c:pt>
                <c:pt idx="16">
                  <c:v>22</c:v>
                </c:pt>
                <c:pt idx="17">
                  <c:v>22.25</c:v>
                </c:pt>
                <c:pt idx="18">
                  <c:v>22.5</c:v>
                </c:pt>
                <c:pt idx="19">
                  <c:v>22.75</c:v>
                </c:pt>
                <c:pt idx="20">
                  <c:v>23</c:v>
                </c:pt>
                <c:pt idx="21">
                  <c:v>23.25</c:v>
                </c:pt>
                <c:pt idx="22">
                  <c:v>23.5</c:v>
                </c:pt>
                <c:pt idx="23">
                  <c:v>23.75</c:v>
                </c:pt>
                <c:pt idx="24">
                  <c:v>24</c:v>
                </c:pt>
                <c:pt idx="25">
                  <c:v>24.25</c:v>
                </c:pt>
                <c:pt idx="26">
                  <c:v>24.5</c:v>
                </c:pt>
                <c:pt idx="27">
                  <c:v>24.75</c:v>
                </c:pt>
                <c:pt idx="28">
                  <c:v>25</c:v>
                </c:pt>
                <c:pt idx="29">
                  <c:v>25.25</c:v>
                </c:pt>
                <c:pt idx="30">
                  <c:v>25.5</c:v>
                </c:pt>
                <c:pt idx="31">
                  <c:v>25.75</c:v>
                </c:pt>
                <c:pt idx="32">
                  <c:v>26</c:v>
                </c:pt>
                <c:pt idx="33">
                  <c:v>26.25</c:v>
                </c:pt>
                <c:pt idx="34">
                  <c:v>26.5</c:v>
                </c:pt>
                <c:pt idx="35">
                  <c:v>26.75</c:v>
                </c:pt>
                <c:pt idx="36">
                  <c:v>27</c:v>
                </c:pt>
                <c:pt idx="37">
                  <c:v>27.25</c:v>
                </c:pt>
                <c:pt idx="38">
                  <c:v>27.5</c:v>
                </c:pt>
                <c:pt idx="39">
                  <c:v>27.75</c:v>
                </c:pt>
                <c:pt idx="40">
                  <c:v>28</c:v>
                </c:pt>
                <c:pt idx="41">
                  <c:v>28.25</c:v>
                </c:pt>
                <c:pt idx="42">
                  <c:v>28.5</c:v>
                </c:pt>
                <c:pt idx="43">
                  <c:v>28.75</c:v>
                </c:pt>
                <c:pt idx="44">
                  <c:v>29</c:v>
                </c:pt>
                <c:pt idx="45">
                  <c:v>29.25</c:v>
                </c:pt>
                <c:pt idx="46">
                  <c:v>29.5</c:v>
                </c:pt>
                <c:pt idx="47">
                  <c:v>29.75</c:v>
                </c:pt>
                <c:pt idx="48">
                  <c:v>30</c:v>
                </c:pt>
                <c:pt idx="49">
                  <c:v>30.25</c:v>
                </c:pt>
                <c:pt idx="50">
                  <c:v>30.5</c:v>
                </c:pt>
                <c:pt idx="51">
                  <c:v>30.75</c:v>
                </c:pt>
                <c:pt idx="52">
                  <c:v>31</c:v>
                </c:pt>
              </c:numCache>
            </c:numRef>
          </c:cat>
          <c:val>
            <c:numRef>
              <c:f>Sheet3!$U$2:$U$54</c:f>
              <c:numCache>
                <c:formatCode>General</c:formatCode>
                <c:ptCount val="53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1</c:v>
                </c:pt>
                <c:pt idx="4">
                  <c:v>0</c:v>
                </c:pt>
                <c:pt idx="5">
                  <c:v>3</c:v>
                </c:pt>
                <c:pt idx="6">
                  <c:v>2</c:v>
                </c:pt>
                <c:pt idx="7">
                  <c:v>5</c:v>
                </c:pt>
                <c:pt idx="8">
                  <c:v>3</c:v>
                </c:pt>
                <c:pt idx="9">
                  <c:v>9</c:v>
                </c:pt>
                <c:pt idx="10">
                  <c:v>14</c:v>
                </c:pt>
                <c:pt idx="11">
                  <c:v>18</c:v>
                </c:pt>
                <c:pt idx="12">
                  <c:v>15</c:v>
                </c:pt>
                <c:pt idx="13">
                  <c:v>13</c:v>
                </c:pt>
                <c:pt idx="14">
                  <c:v>14</c:v>
                </c:pt>
                <c:pt idx="15">
                  <c:v>29</c:v>
                </c:pt>
                <c:pt idx="16">
                  <c:v>41</c:v>
                </c:pt>
                <c:pt idx="17">
                  <c:v>27</c:v>
                </c:pt>
                <c:pt idx="18">
                  <c:v>28</c:v>
                </c:pt>
                <c:pt idx="19">
                  <c:v>34</c:v>
                </c:pt>
                <c:pt idx="20">
                  <c:v>38</c:v>
                </c:pt>
                <c:pt idx="21">
                  <c:v>47</c:v>
                </c:pt>
                <c:pt idx="22">
                  <c:v>21</c:v>
                </c:pt>
                <c:pt idx="23">
                  <c:v>29</c:v>
                </c:pt>
                <c:pt idx="24">
                  <c:v>27</c:v>
                </c:pt>
                <c:pt idx="25">
                  <c:v>16</c:v>
                </c:pt>
                <c:pt idx="26">
                  <c:v>15</c:v>
                </c:pt>
                <c:pt idx="27">
                  <c:v>14</c:v>
                </c:pt>
                <c:pt idx="28">
                  <c:v>9</c:v>
                </c:pt>
                <c:pt idx="29">
                  <c:v>13</c:v>
                </c:pt>
                <c:pt idx="30">
                  <c:v>5</c:v>
                </c:pt>
                <c:pt idx="31">
                  <c:v>5</c:v>
                </c:pt>
                <c:pt idx="32">
                  <c:v>4</c:v>
                </c:pt>
                <c:pt idx="33">
                  <c:v>5</c:v>
                </c:pt>
                <c:pt idx="34">
                  <c:v>2</c:v>
                </c:pt>
                <c:pt idx="35">
                  <c:v>5</c:v>
                </c:pt>
                <c:pt idx="36">
                  <c:v>1</c:v>
                </c:pt>
                <c:pt idx="37">
                  <c:v>2</c:v>
                </c:pt>
                <c:pt idx="38">
                  <c:v>2</c:v>
                </c:pt>
                <c:pt idx="39">
                  <c:v>1</c:v>
                </c:pt>
                <c:pt idx="40">
                  <c:v>1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1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04503168"/>
        <c:axId val="104504704"/>
      </c:barChart>
      <c:catAx>
        <c:axId val="1045031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4504704"/>
        <c:crosses val="autoZero"/>
        <c:auto val="1"/>
        <c:lblAlgn val="ctr"/>
        <c:lblOffset val="100"/>
        <c:noMultiLvlLbl val="0"/>
      </c:catAx>
      <c:valAx>
        <c:axId val="1045047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4503168"/>
        <c:crosses val="autoZero"/>
        <c:crossBetween val="between"/>
      </c:valAx>
      <c:spPr>
        <a:solidFill>
          <a:srgbClr val="006600"/>
        </a:solidFill>
      </c:spPr>
    </c:plotArea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499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80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0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662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190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3958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70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189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476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307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953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FA086-3416-42D2-B393-53E345780318}" type="datetimeFigureOut">
              <a:rPr lang="en-US" smtClean="0"/>
              <a:t>1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3B6C9-820D-43D5-9CD4-982CA6CC8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57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baseline="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rgbClr val="FFFF00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 baseline="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emf"/><Relationship Id="rId4" Type="http://schemas.openxmlformats.org/officeDocument/2006/relationships/package" Target="../embeddings/Microsoft_Excel_Worksheet1.xlsx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Excel_Worksheet3.xlsx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trix form of 1-Way ANOVA</a:t>
            </a:r>
            <a:br>
              <a:rPr lang="en-US" dirty="0" smtClean="0"/>
            </a:br>
            <a:r>
              <a:rPr lang="en-US" dirty="0" smtClean="0"/>
              <a:t>Cell Means Model</a:t>
            </a:r>
            <a:br>
              <a:rPr lang="en-US" dirty="0" smtClean="0"/>
            </a:br>
            <a:r>
              <a:rPr lang="en-US" dirty="0" smtClean="0"/>
              <a:t>Weighted Least Squa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ody Mass Index for NHL, EPL, and NBA Athle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94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II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23836"/>
              </p:ext>
            </p:extLst>
          </p:nvPr>
        </p:nvGraphicFramePr>
        <p:xfrm>
          <a:off x="204788" y="974725"/>
          <a:ext cx="8583612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6451560" imgH="4292280" progId="Equation.DSMT4">
                  <p:embed/>
                </p:oleObj>
              </mc:Choice>
              <mc:Fallback>
                <p:oleObj name="Equation" r:id="rId3" imgW="6451560" imgH="429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88" y="974725"/>
                        <a:ext cx="8583612" cy="570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50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V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7956"/>
              </p:ext>
            </p:extLst>
          </p:nvPr>
        </p:nvGraphicFramePr>
        <p:xfrm>
          <a:off x="611188" y="1219200"/>
          <a:ext cx="7770812" cy="521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5841720" imgH="3924000" progId="Equation.DSMT4">
                  <p:embed/>
                </p:oleObj>
              </mc:Choice>
              <mc:Fallback>
                <p:oleObj name="Equation" r:id="rId3" imgW="5841720" imgH="39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219200"/>
                        <a:ext cx="7770812" cy="521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72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10142"/>
              </p:ext>
            </p:extLst>
          </p:nvPr>
        </p:nvGraphicFramePr>
        <p:xfrm>
          <a:off x="118546" y="1295400"/>
          <a:ext cx="8828603" cy="510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6692760" imgH="3873240" progId="Equation.DSMT4">
                  <p:embed/>
                </p:oleObj>
              </mc:Choice>
              <mc:Fallback>
                <p:oleObj name="Equation" r:id="rId3" imgW="6692760" imgH="387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46" y="1295400"/>
                        <a:ext cx="8828603" cy="510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76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I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39536"/>
              </p:ext>
            </p:extLst>
          </p:nvPr>
        </p:nvGraphicFramePr>
        <p:xfrm>
          <a:off x="458788" y="922338"/>
          <a:ext cx="8075612" cy="581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6070320" imgH="4368600" progId="Equation.DSMT4">
                  <p:embed/>
                </p:oleObj>
              </mc:Choice>
              <mc:Fallback>
                <p:oleObj name="Equation" r:id="rId3" imgW="607032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8" y="922338"/>
                        <a:ext cx="8075612" cy="581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21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sting for League Differences in Mean BMI Lev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0"/>
            <a:ext cx="8610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or each Sample Size arrange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</a:rPr>
              <a:t>Obtain the degrees of freedom for the F-Statistic: (df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 3-1=2, df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= N-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</a:rPr>
              <a:t>Obtain Critical Value for </a:t>
            </a:r>
            <a:r>
              <a:rPr lang="en-US" dirty="0" smtClean="0">
                <a:solidFill>
                  <a:srgbClr val="FFFF00"/>
                </a:solidFill>
                <a:latin typeface="Symbol" panose="05050102010706020507" pitchFamily="18" charset="2"/>
              </a:rPr>
              <a:t>a </a:t>
            </a:r>
            <a:r>
              <a:rPr lang="en-US" dirty="0" smtClean="0">
                <a:solidFill>
                  <a:srgbClr val="FFFF00"/>
                </a:solidFill>
              </a:rPr>
              <a:t>= 0.05 level test based on the central F-distribution: F</a:t>
            </a:r>
            <a:r>
              <a:rPr lang="en-US" baseline="-25000" dirty="0" smtClean="0">
                <a:solidFill>
                  <a:srgbClr val="FFFF00"/>
                </a:solidFill>
              </a:rPr>
              <a:t>.05;df1,df2</a:t>
            </a:r>
            <a:endParaRPr lang="en-US" dirty="0" smtClean="0">
              <a:solidFill>
                <a:srgbClr val="FFFF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</a:rPr>
              <a:t>For the corresponding non-central F, with non-centrality parameter 2</a:t>
            </a:r>
            <a:r>
              <a:rPr lang="en-US" dirty="0" smtClean="0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solidFill>
                  <a:srgbClr val="FFFF00"/>
                </a:solidFill>
              </a:rPr>
              <a:t>Trts</a:t>
            </a:r>
            <a:r>
              <a:rPr lang="en-US" dirty="0" smtClean="0">
                <a:solidFill>
                  <a:srgbClr val="FFFF00"/>
                </a:solidFill>
              </a:rPr>
              <a:t>, find the area above the Critical Value from the central F. This is the power of the test to detect these particular differe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</a:rPr>
              <a:t>In R, use:   1-pf(</a:t>
            </a:r>
            <a:r>
              <a:rPr lang="en-US" dirty="0" err="1" smtClean="0">
                <a:solidFill>
                  <a:srgbClr val="FFFF00"/>
                </a:solidFill>
              </a:rPr>
              <a:t>qf</a:t>
            </a:r>
            <a:r>
              <a:rPr lang="en-US" dirty="0" smtClean="0">
                <a:solidFill>
                  <a:srgbClr val="FFFF00"/>
                </a:solidFill>
              </a:rPr>
              <a:t>(1-</a:t>
            </a:r>
            <a:r>
              <a:rPr lang="en-US" dirty="0" smtClean="0">
                <a:solidFill>
                  <a:srgbClr val="FFFF00"/>
                </a:solidFill>
                <a:latin typeface="Symbol" panose="05050102010706020507" pitchFamily="18" charset="2"/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,df1,df2),df1,df2,2</a:t>
            </a:r>
            <a:r>
              <a:rPr lang="en-US" dirty="0" smtClean="0">
                <a:solidFill>
                  <a:srgbClr val="FFFF00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solidFill>
                  <a:srgbClr val="FFFF00"/>
                </a:solidFill>
              </a:rPr>
              <a:t>Trts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6659"/>
              </p:ext>
            </p:extLst>
          </p:nvPr>
        </p:nvGraphicFramePr>
        <p:xfrm>
          <a:off x="990600" y="1066800"/>
          <a:ext cx="676002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Worksheet" r:id="rId4" imgW="5914957" imgH="1533457" progId="Excel.Sheet.12">
                  <p:embed/>
                </p:oleObj>
              </mc:Choice>
              <mc:Fallback>
                <p:oleObj name="Worksheet" r:id="rId4" imgW="59149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6760029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64701"/>
              </p:ext>
            </p:extLst>
          </p:nvPr>
        </p:nvGraphicFramePr>
        <p:xfrm>
          <a:off x="1904999" y="5181600"/>
          <a:ext cx="435536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Worksheet" r:id="rId7" imgW="3467100" imgH="1152457" progId="Excel.Sheet.12">
                  <p:embed/>
                </p:oleObj>
              </mc:Choice>
              <mc:Fallback>
                <p:oleObj name="Worksheet" r:id="rId7" imgW="3467100" imgH="1152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4999" y="5181600"/>
                        <a:ext cx="435536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33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33400"/>
            <a:ext cx="8849894" cy="5990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11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ulating the F-test from Actual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3886200"/>
          </a:xfrm>
        </p:spPr>
        <p:txBody>
          <a:bodyPr/>
          <a:lstStyle/>
          <a:p>
            <a:r>
              <a:rPr lang="en-US" dirty="0" smtClean="0"/>
              <a:t>For each Sample Size Scenario, sample without replacement,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i</a:t>
            </a:r>
            <a:r>
              <a:rPr lang="en-US" dirty="0" smtClean="0"/>
              <a:t> individuals from league </a:t>
            </a:r>
            <a:r>
              <a:rPr lang="en-US" i="1" dirty="0" smtClean="0"/>
              <a:t>i</a:t>
            </a:r>
          </a:p>
          <a:p>
            <a:r>
              <a:rPr lang="en-US" dirty="0" smtClean="0"/>
              <a:t>Compute the F-Statistic and save it.</a:t>
            </a:r>
          </a:p>
          <a:p>
            <a:r>
              <a:rPr lang="en-US" dirty="0" smtClean="0"/>
              <a:t>Obtain summary statistics of the computed F-Statistics and observe how many exceed F</a:t>
            </a:r>
            <a:r>
              <a:rPr lang="en-US" baseline="-25000" dirty="0" smtClean="0"/>
              <a:t>.05,df1,df2</a:t>
            </a:r>
            <a:endParaRPr lang="en-US" dirty="0" smtClean="0"/>
          </a:p>
          <a:p>
            <a:r>
              <a:rPr lang="en-US" dirty="0" smtClean="0"/>
              <a:t>Plot a Histogram of the computed statistics</a:t>
            </a:r>
          </a:p>
          <a:p>
            <a:r>
              <a:rPr lang="en-US" dirty="0" smtClean="0"/>
              <a:t>If possible, super-impose the theoretical non-central F-distribution over Histogra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26430"/>
              </p:ext>
            </p:extLst>
          </p:nvPr>
        </p:nvGraphicFramePr>
        <p:xfrm>
          <a:off x="1524000" y="4876800"/>
          <a:ext cx="505239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Worksheet" r:id="rId4" imgW="4067243" imgH="1533457" progId="Excel.Sheet.12">
                  <p:embed/>
                </p:oleObj>
              </mc:Choice>
              <mc:Fallback>
                <p:oleObj name="Worksheet" r:id="rId4" imgW="4067243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876800"/>
                        <a:ext cx="5052391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39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09600"/>
            <a:ext cx="8737318" cy="591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0438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95372"/>
            <a:ext cx="8610600" cy="582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846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tions /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1"/>
            <a:ext cx="8686800" cy="3429000"/>
          </a:xfrm>
        </p:spPr>
        <p:txBody>
          <a:bodyPr/>
          <a:lstStyle/>
          <a:p>
            <a:r>
              <a:rPr lang="en-US" dirty="0" smtClean="0"/>
              <a:t>All National Hockey League, English Premier League, and National Basketball Association Players</a:t>
            </a:r>
          </a:p>
          <a:p>
            <a:r>
              <a:rPr lang="en-US" dirty="0" smtClean="0"/>
              <a:t>Y ≡ Body Mass Index = 703(weight</a:t>
            </a:r>
            <a:r>
              <a:rPr lang="en-US" baseline="30000" dirty="0" smtClean="0"/>
              <a:t>2</a:t>
            </a:r>
            <a:r>
              <a:rPr lang="en-US" dirty="0" smtClean="0"/>
              <a:t>/height) </a:t>
            </a:r>
          </a:p>
          <a:p>
            <a:pPr lvl="1"/>
            <a:r>
              <a:rPr lang="en-US" dirty="0" smtClean="0"/>
              <a:t>Weight (pounds), Height (inches)</a:t>
            </a:r>
          </a:p>
          <a:p>
            <a:pPr lvl="1"/>
            <a:r>
              <a:rPr lang="en-US" dirty="0" smtClean="0"/>
              <a:t>NHL (2014)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 = 26.50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 = 1.455    N</a:t>
            </a:r>
            <a:r>
              <a:rPr lang="en-US" baseline="-25000" dirty="0" smtClean="0"/>
              <a:t>1</a:t>
            </a:r>
            <a:r>
              <a:rPr lang="en-US" dirty="0" smtClean="0"/>
              <a:t> = 717</a:t>
            </a:r>
          </a:p>
          <a:p>
            <a:pPr lvl="1"/>
            <a:r>
              <a:rPr lang="en-US" dirty="0" smtClean="0"/>
              <a:t>NBA (2013-14)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24.74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.720    N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505</a:t>
            </a:r>
          </a:p>
          <a:p>
            <a:pPr lvl="1"/>
            <a:r>
              <a:rPr lang="en-US" dirty="0" smtClean="0"/>
              <a:t>EPL (2015)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23.02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.713    N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526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09097"/>
              </p:ext>
            </p:extLst>
          </p:nvPr>
        </p:nvGraphicFramePr>
        <p:xfrm>
          <a:off x="432435" y="4648200"/>
          <a:ext cx="819340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3213000" imgH="507960" progId="Equation.DSMT4">
                  <p:embed/>
                </p:oleObj>
              </mc:Choice>
              <mc:Fallback>
                <p:oleObj name="Equation" r:id="rId3" imgW="321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35" y="4648200"/>
                        <a:ext cx="819340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58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246614"/>
              </p:ext>
            </p:extLst>
          </p:nvPr>
        </p:nvGraphicFramePr>
        <p:xfrm>
          <a:off x="152400" y="152400"/>
          <a:ext cx="4563078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0640877"/>
              </p:ext>
            </p:extLst>
          </p:nvPr>
        </p:nvGraphicFramePr>
        <p:xfrm>
          <a:off x="4953000" y="228600"/>
          <a:ext cx="4029678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0210304"/>
              </p:ext>
            </p:extLst>
          </p:nvPr>
        </p:nvGraphicFramePr>
        <p:xfrm>
          <a:off x="152400" y="3733800"/>
          <a:ext cx="4419600" cy="29944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1370617"/>
              </p:ext>
            </p:extLst>
          </p:nvPr>
        </p:nvGraphicFramePr>
        <p:xfrm>
          <a:off x="5029200" y="3810000"/>
          <a:ext cx="3877278" cy="27658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49268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2"/>
          </a:xfrm>
        </p:spPr>
        <p:txBody>
          <a:bodyPr/>
          <a:lstStyle/>
          <a:p>
            <a:r>
              <a:rPr lang="en-US" dirty="0" smtClean="0"/>
              <a:t>Matrix Form of the Model and OLS Estim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98050"/>
              </p:ext>
            </p:extLst>
          </p:nvPr>
        </p:nvGraphicFramePr>
        <p:xfrm>
          <a:off x="685800" y="838200"/>
          <a:ext cx="75184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7518240" imgH="5892480" progId="Equation.DSMT4">
                  <p:embed/>
                </p:oleObj>
              </mc:Choice>
              <mc:Fallback>
                <p:oleObj name="Equation" r:id="rId3" imgW="7518240" imgH="589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838200"/>
                        <a:ext cx="7518400" cy="589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27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LS with all Means Being Equ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83942"/>
              </p:ext>
            </p:extLst>
          </p:nvPr>
        </p:nvGraphicFramePr>
        <p:xfrm>
          <a:off x="685800" y="1143000"/>
          <a:ext cx="7010400" cy="551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5194080" imgH="4089240" progId="Equation.DSMT4">
                  <p:embed/>
                </p:oleObj>
              </mc:Choice>
              <mc:Fallback>
                <p:oleObj name="Equation" r:id="rId3" imgW="519408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7010400" cy="551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eighted Least Squares with Different Mea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710548"/>
              </p:ext>
            </p:extLst>
          </p:nvPr>
        </p:nvGraphicFramePr>
        <p:xfrm>
          <a:off x="152400" y="1295400"/>
          <a:ext cx="8823325" cy="495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8229600" imgH="4622760" progId="Equation.DSMT4">
                  <p:embed/>
                </p:oleObj>
              </mc:Choice>
              <mc:Fallback>
                <p:oleObj name="Equation" r:id="rId3" imgW="8229600" imgH="4622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8823325" cy="495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LS with all Means Being Equ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67612"/>
              </p:ext>
            </p:extLst>
          </p:nvPr>
        </p:nvGraphicFramePr>
        <p:xfrm>
          <a:off x="161925" y="950913"/>
          <a:ext cx="8564563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7226280" imgH="4736880" progId="Equation.DSMT4">
                  <p:embed/>
                </p:oleObj>
              </mc:Choice>
              <mc:Fallback>
                <p:oleObj name="Equation" r:id="rId3" imgW="7226280" imgH="473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" y="950913"/>
                        <a:ext cx="8564563" cy="561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20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87567"/>
              </p:ext>
            </p:extLst>
          </p:nvPr>
        </p:nvGraphicFramePr>
        <p:xfrm>
          <a:off x="457200" y="1143000"/>
          <a:ext cx="8077200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6070320" imgH="4038480" progId="Equation.DSMT4">
                  <p:embed/>
                </p:oleObj>
              </mc:Choice>
              <mc:Fallback>
                <p:oleObj name="Equation" r:id="rId3" imgW="6070320" imgH="403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3000"/>
                        <a:ext cx="8077200" cy="536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97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I - Weighted Least Squares Testing 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03544"/>
              </p:ext>
            </p:extLst>
          </p:nvPr>
        </p:nvGraphicFramePr>
        <p:xfrm>
          <a:off x="457199" y="992188"/>
          <a:ext cx="8139783" cy="540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5422680" imgH="3606480" progId="Equation.DSMT4">
                  <p:embed/>
                </p:oleObj>
              </mc:Choice>
              <mc:Fallback>
                <p:oleObj name="Equation" r:id="rId3" imgW="542268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992188"/>
                        <a:ext cx="8139783" cy="540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18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</TotalTime>
  <Words>363</Words>
  <Application>Microsoft Office PowerPoint</Application>
  <PresentationFormat>On-screen Show (4:3)</PresentationFormat>
  <Paragraphs>3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Worksheet</vt:lpstr>
      <vt:lpstr>Matrix form of 1-Way ANOVA Cell Means Model Weighted Least Squares</vt:lpstr>
      <vt:lpstr>Populations / Model</vt:lpstr>
      <vt:lpstr>PowerPoint Presentation</vt:lpstr>
      <vt:lpstr>Matrix Form of the Model and OLS Estimation</vt:lpstr>
      <vt:lpstr>OLS with all Means Being Equal</vt:lpstr>
      <vt:lpstr>Weighted Least Squares with Different Means</vt:lpstr>
      <vt:lpstr>WLS with all Means Being Equal</vt:lpstr>
      <vt:lpstr>I - Weighted Least Squares Testing  H0: m1 = m2 = m3</vt:lpstr>
      <vt:lpstr>II - Weighted Least Squares Testing  H0: m1 = m2 = m3</vt:lpstr>
      <vt:lpstr>III - Weighted Least Squares Testing  H0: m1 = m2 = m3</vt:lpstr>
      <vt:lpstr>IV - Weighted Least Squares Testing  H0: m1 = m2 = m3</vt:lpstr>
      <vt:lpstr>V - Weighted Least Squares Testing  H0: m1 = m2 = m3</vt:lpstr>
      <vt:lpstr>VI - Weighted Least Squares Testing  H0: m1 = m2 = m3</vt:lpstr>
      <vt:lpstr>Testing for League Differences in Mean BMI Levels</vt:lpstr>
      <vt:lpstr>PowerPoint Presentation</vt:lpstr>
      <vt:lpstr>Simulating the F-test from Actual Distributions</vt:lpstr>
      <vt:lpstr>PowerPoint Presentation</vt:lpstr>
      <vt:lpstr>PowerPoint Presentation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ner,Lawrence Herman</dc:creator>
  <cp:lastModifiedBy>Winner,Lawrence Herman</cp:lastModifiedBy>
  <cp:revision>58</cp:revision>
  <dcterms:created xsi:type="dcterms:W3CDTF">2016-01-11T18:58:10Z</dcterms:created>
  <dcterms:modified xsi:type="dcterms:W3CDTF">2016-01-29T13:22:26Z</dcterms:modified>
</cp:coreProperties>
</file>